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587B6CF" w14:textId="77777777" w:rsidR="00435A9C" w:rsidRPr="00AE3B73" w:rsidRDefault="00435A9C" w:rsidP="00D809D5">
      <w:pPr>
        <w:widowControl w:val="0"/>
        <w:autoSpaceDE w:val="0"/>
        <w:autoSpaceDN w:val="0"/>
        <w:spacing w:after="0" w:line="240" w:lineRule="auto"/>
        <w:jc w:val="center"/>
        <w:rPr>
          <w:rFonts w:eastAsia="Times New Roman" w:cs="Times New Roman"/>
          <w:sz w:val="20"/>
          <w:szCs w:val="16"/>
          <w:lang w:val="en-US"/>
        </w:rPr>
      </w:pPr>
      <w:r w:rsidRPr="00AE3B73">
        <w:rPr>
          <w:rFonts w:eastAsia="Times New Roman" w:cs="Times New Roman"/>
          <w:noProof/>
          <w:sz w:val="20"/>
          <w:szCs w:val="16"/>
          <w:lang w:eastAsia="ru-RU"/>
        </w:rPr>
        <w:drawing>
          <wp:inline distT="0" distB="0" distL="0" distR="0" wp14:anchorId="7358D4AD" wp14:editId="31E3F6AC">
            <wp:extent cx="593407" cy="593407"/>
            <wp:effectExtent l="0" t="0" r="0" b="0"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407" cy="59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D0C2D" w14:textId="77777777" w:rsidR="00435A9C" w:rsidRPr="00AE3B73" w:rsidRDefault="00435A9C" w:rsidP="00435A9C">
      <w:pPr>
        <w:widowControl w:val="0"/>
        <w:autoSpaceDE w:val="0"/>
        <w:autoSpaceDN w:val="0"/>
        <w:spacing w:after="0" w:line="240" w:lineRule="auto"/>
        <w:ind w:left="177" w:right="48"/>
        <w:jc w:val="center"/>
        <w:rPr>
          <w:rFonts w:eastAsia="Times New Roman" w:cs="Times New Roman"/>
        </w:rPr>
      </w:pPr>
      <w:r w:rsidRPr="00AE3B73">
        <w:rPr>
          <w:rFonts w:eastAsia="Times New Roman" w:cs="Times New Roman"/>
        </w:rPr>
        <w:t xml:space="preserve">МИНИСТЕРСТВО НАУКИ И ВЫСШЕГО ОБРАЗОВАНИЯ </w:t>
      </w:r>
    </w:p>
    <w:p w14:paraId="3248E02F" w14:textId="77777777" w:rsidR="00435A9C" w:rsidRPr="00AE3B73" w:rsidRDefault="00435A9C" w:rsidP="00435A9C">
      <w:pPr>
        <w:widowControl w:val="0"/>
        <w:autoSpaceDE w:val="0"/>
        <w:autoSpaceDN w:val="0"/>
        <w:spacing w:after="0" w:line="240" w:lineRule="auto"/>
        <w:ind w:left="177" w:right="48"/>
        <w:jc w:val="center"/>
        <w:rPr>
          <w:rFonts w:eastAsia="Times New Roman" w:cs="Times New Roman"/>
        </w:rPr>
      </w:pPr>
      <w:r w:rsidRPr="00AE3B73">
        <w:rPr>
          <w:rFonts w:eastAsia="Times New Roman" w:cs="Times New Roman"/>
        </w:rPr>
        <w:t>РОССИЙСКОЙ ФЕДЕРАЦИИ</w:t>
      </w:r>
    </w:p>
    <w:p w14:paraId="30CD29A4" w14:textId="77777777" w:rsidR="00435A9C" w:rsidRPr="00AE3B73" w:rsidRDefault="00435A9C" w:rsidP="00435A9C">
      <w:pPr>
        <w:widowControl w:val="0"/>
        <w:autoSpaceDE w:val="0"/>
        <w:autoSpaceDN w:val="0"/>
        <w:spacing w:before="124" w:after="0" w:line="240" w:lineRule="auto"/>
        <w:ind w:left="888" w:right="747" w:firstLine="1"/>
        <w:jc w:val="center"/>
        <w:outlineLvl w:val="0"/>
        <w:rPr>
          <w:rFonts w:eastAsia="Times New Roman" w:cs="Times New Roman"/>
          <w:b/>
          <w:bCs/>
          <w:szCs w:val="28"/>
        </w:rPr>
      </w:pPr>
      <w:r w:rsidRPr="00AE3B73">
        <w:rPr>
          <w:rFonts w:eastAsia="Times New Roman" w:cs="Times New Roman"/>
          <w:b/>
          <w:bCs/>
          <w:szCs w:val="28"/>
        </w:rPr>
        <w:t>ФЕДЕРАЛЬНОЕ ГОСУДАРСТВЕННОЕ БЮДЖЕТНОЕ ОБРАЗОВАТЕЛЬНОЕ УЧРЕЖДЕНИЕ ВЫСШЕГО ОБРАЗОВАНИЯ</w:t>
      </w:r>
    </w:p>
    <w:p w14:paraId="49C345C1" w14:textId="77777777" w:rsidR="00435A9C" w:rsidRPr="00AE3B73" w:rsidRDefault="00435A9C" w:rsidP="00435A9C">
      <w:pPr>
        <w:widowControl w:val="0"/>
        <w:autoSpaceDE w:val="0"/>
        <w:autoSpaceDN w:val="0"/>
        <w:spacing w:after="0" w:line="240" w:lineRule="auto"/>
        <w:ind w:left="177" w:right="39"/>
        <w:jc w:val="center"/>
        <w:rPr>
          <w:rFonts w:eastAsia="Times New Roman" w:cs="Times New Roman"/>
          <w:b/>
        </w:rPr>
      </w:pPr>
      <w:r w:rsidRPr="00AE3B73">
        <w:rPr>
          <w:rFonts w:eastAsia="Times New Roman" w:cs="Times New Roman"/>
          <w:b/>
        </w:rPr>
        <w:t>«ДОНСКОЙ ГОСУДАРСТВЕННЫЙ ТЕХНИЧЕСКИЙ УНИВЕРСИТЕТ» (ДГТУ)</w:t>
      </w:r>
    </w:p>
    <w:p w14:paraId="6357DA66" w14:textId="77777777" w:rsidR="00435A9C" w:rsidRPr="00AE3B73" w:rsidRDefault="00435A9C" w:rsidP="00435A9C">
      <w:pPr>
        <w:widowControl w:val="0"/>
        <w:autoSpaceDE w:val="0"/>
        <w:autoSpaceDN w:val="0"/>
        <w:spacing w:before="8" w:after="0" w:line="240" w:lineRule="auto"/>
        <w:rPr>
          <w:rFonts w:eastAsia="Times New Roman" w:cs="Times New Roman"/>
          <w:b/>
          <w:sz w:val="23"/>
          <w:szCs w:val="16"/>
        </w:rPr>
      </w:pPr>
    </w:p>
    <w:p w14:paraId="3C625A5D" w14:textId="77777777" w:rsidR="00435A9C" w:rsidRPr="00AE3B73" w:rsidRDefault="00435A9C" w:rsidP="00435A9C">
      <w:pPr>
        <w:widowControl w:val="0"/>
        <w:tabs>
          <w:tab w:val="left" w:pos="2268"/>
        </w:tabs>
        <w:autoSpaceDE w:val="0"/>
        <w:autoSpaceDN w:val="0"/>
        <w:spacing w:after="0" w:line="240" w:lineRule="auto"/>
        <w:outlineLvl w:val="1"/>
        <w:rPr>
          <w:rFonts w:eastAsia="Times New Roman" w:cs="Times New Roman"/>
          <w:sz w:val="24"/>
          <w:szCs w:val="24"/>
        </w:rPr>
      </w:pPr>
      <w:r w:rsidRPr="00AE3B73">
        <w:rPr>
          <w:rFonts w:eastAsia="Times New Roman" w:cs="Times New Roman"/>
          <w:sz w:val="24"/>
          <w:szCs w:val="24"/>
        </w:rPr>
        <w:t xml:space="preserve">Факультет </w:t>
      </w:r>
      <w:r w:rsidRPr="00AE3B73">
        <w:rPr>
          <w:rFonts w:eastAsia="Times New Roman" w:cs="Times New Roman"/>
          <w:w w:val="99"/>
          <w:sz w:val="24"/>
          <w:szCs w:val="24"/>
        </w:rPr>
        <w:tab/>
      </w:r>
      <w:r w:rsidRPr="00AE3B73">
        <w:rPr>
          <w:rFonts w:eastAsia="Times New Roman" w:cs="Times New Roman"/>
          <w:sz w:val="24"/>
          <w:szCs w:val="24"/>
        </w:rPr>
        <w:t>Информатика и вычислительная техника</w:t>
      </w:r>
    </w:p>
    <w:p w14:paraId="24317D6D" w14:textId="77777777" w:rsidR="00435A9C" w:rsidRPr="00AE3B73" w:rsidRDefault="00435A9C" w:rsidP="00435A9C">
      <w:pPr>
        <w:widowControl w:val="0"/>
        <w:autoSpaceDE w:val="0"/>
        <w:autoSpaceDN w:val="0"/>
        <w:spacing w:before="3" w:after="0" w:line="206" w:lineRule="exact"/>
        <w:ind w:left="217" w:right="1052"/>
        <w:jc w:val="center"/>
        <w:rPr>
          <w:rFonts w:eastAsia="Times New Roman" w:cs="Times New Roman"/>
          <w:sz w:val="18"/>
        </w:rPr>
      </w:pPr>
      <w:r w:rsidRPr="00AE3B73">
        <w:rPr>
          <w:rFonts w:eastAsia="Times New Roman" w:cs="Times New Roman"/>
          <w:sz w:val="18"/>
        </w:rPr>
        <w:t>(наименование факультета)</w:t>
      </w:r>
    </w:p>
    <w:p w14:paraId="19A577B2" w14:textId="77777777" w:rsidR="00435A9C" w:rsidRPr="00AE3B73" w:rsidRDefault="00435A9C" w:rsidP="00435A9C">
      <w:pPr>
        <w:widowControl w:val="0"/>
        <w:tabs>
          <w:tab w:val="left" w:pos="2268"/>
        </w:tabs>
        <w:autoSpaceDE w:val="0"/>
        <w:autoSpaceDN w:val="0"/>
        <w:spacing w:after="0" w:line="275" w:lineRule="exact"/>
        <w:rPr>
          <w:rFonts w:eastAsia="Times New Roman" w:cs="Times New Roman"/>
          <w:sz w:val="24"/>
        </w:rPr>
      </w:pPr>
      <w:r w:rsidRPr="00AE3B73">
        <w:rPr>
          <w:rFonts w:eastAsia="Times New Roman" w:cs="Times New Roman"/>
          <w:sz w:val="24"/>
        </w:rPr>
        <w:t>Кафедра</w:t>
      </w:r>
      <w:r w:rsidRPr="00AE3B73">
        <w:rPr>
          <w:rFonts w:eastAsia="Times New Roman" w:cs="Times New Roman"/>
          <w:spacing w:val="-1"/>
          <w:sz w:val="24"/>
        </w:rPr>
        <w:t xml:space="preserve"> </w:t>
      </w:r>
      <w:r w:rsidRPr="00AE3B73">
        <w:rPr>
          <w:rFonts w:eastAsia="Times New Roman" w:cs="Times New Roman"/>
          <w:w w:val="99"/>
          <w:sz w:val="24"/>
        </w:rPr>
        <w:tab/>
      </w:r>
      <w:r w:rsidRPr="00AE3B73">
        <w:rPr>
          <w:rFonts w:eastAsia="Times New Roman" w:cs="Times New Roman"/>
          <w:sz w:val="24"/>
          <w:szCs w:val="24"/>
        </w:rPr>
        <w:t>Кибербезопасность информационных систем</w:t>
      </w:r>
      <w:r w:rsidRPr="00AE3B73">
        <w:rPr>
          <w:rFonts w:eastAsia="Times New Roman" w:cs="Times New Roman"/>
          <w:w w:val="99"/>
          <w:sz w:val="24"/>
        </w:rPr>
        <w:t xml:space="preserve"> </w:t>
      </w:r>
    </w:p>
    <w:p w14:paraId="7BEDAADF" w14:textId="77777777" w:rsidR="00435A9C" w:rsidRDefault="00435A9C" w:rsidP="00435A9C">
      <w:pPr>
        <w:widowControl w:val="0"/>
        <w:autoSpaceDE w:val="0"/>
        <w:autoSpaceDN w:val="0"/>
        <w:spacing w:before="3" w:after="0" w:line="240" w:lineRule="auto"/>
        <w:ind w:left="217" w:right="1249"/>
        <w:jc w:val="center"/>
        <w:rPr>
          <w:rFonts w:eastAsia="Times New Roman" w:cs="Times New Roman"/>
          <w:sz w:val="18"/>
        </w:rPr>
      </w:pPr>
      <w:r w:rsidRPr="00AE3B73">
        <w:rPr>
          <w:rFonts w:eastAsia="Times New Roman" w:cs="Times New Roman"/>
          <w:sz w:val="18"/>
        </w:rPr>
        <w:t>(наименование кафедры)</w:t>
      </w:r>
    </w:p>
    <w:p w14:paraId="67C12A97" w14:textId="77777777" w:rsidR="00435A9C" w:rsidRPr="00435A9C" w:rsidRDefault="00435A9C" w:rsidP="00435A9C">
      <w:pPr>
        <w:widowControl w:val="0"/>
        <w:autoSpaceDE w:val="0"/>
        <w:autoSpaceDN w:val="0"/>
        <w:spacing w:before="3" w:after="0" w:line="240" w:lineRule="auto"/>
        <w:ind w:left="217" w:right="1249"/>
        <w:jc w:val="center"/>
        <w:rPr>
          <w:rFonts w:eastAsia="Times New Roman" w:cs="Times New Roman"/>
          <w:sz w:val="18"/>
        </w:rPr>
      </w:pPr>
    </w:p>
    <w:p w14:paraId="788BCD2D" w14:textId="582F5E04" w:rsidR="00435A9C" w:rsidRPr="004C5327" w:rsidRDefault="00435A9C" w:rsidP="00435A9C">
      <w:pPr>
        <w:ind w:firstLine="0"/>
        <w:rPr>
          <w:rFonts w:cs="Times New Roman"/>
          <w:b/>
          <w:color w:val="000000"/>
          <w:szCs w:val="28"/>
        </w:rPr>
      </w:pPr>
    </w:p>
    <w:p w14:paraId="264B2DE3" w14:textId="77777777" w:rsidR="00435A9C" w:rsidRDefault="00435A9C" w:rsidP="00435A9C">
      <w:pPr>
        <w:ind w:left="-426"/>
        <w:jc w:val="center"/>
        <w:rPr>
          <w:rFonts w:eastAsia="Times New Roman" w:cs="Times New Roman"/>
          <w:b/>
        </w:rPr>
      </w:pPr>
      <w:r w:rsidRPr="00AE3B73">
        <w:rPr>
          <w:rFonts w:eastAsia="Times New Roman" w:cs="Times New Roman"/>
          <w:b/>
        </w:rPr>
        <w:t>ОТЧЕТ</w:t>
      </w:r>
    </w:p>
    <w:p w14:paraId="2D2C1EBB" w14:textId="3E91F6BF" w:rsidR="00435A9C" w:rsidRDefault="00435A9C" w:rsidP="00435A9C">
      <w:pPr>
        <w:ind w:left="-426"/>
        <w:jc w:val="center"/>
        <w:rPr>
          <w:rFonts w:eastAsia="Times New Roman" w:cs="Times New Roman"/>
          <w:szCs w:val="28"/>
          <w:lang w:eastAsia="ru-RU"/>
        </w:rPr>
      </w:pPr>
      <w:r>
        <w:rPr>
          <w:rFonts w:cs="Times New Roman"/>
          <w:color w:val="000000"/>
          <w:szCs w:val="28"/>
        </w:rPr>
        <w:t xml:space="preserve">по лабораторным работам </w:t>
      </w:r>
      <w:r>
        <w:rPr>
          <w:rFonts w:eastAsia="Times New Roman" w:cs="Times New Roman"/>
          <w:szCs w:val="28"/>
          <w:lang w:eastAsia="ru-RU"/>
        </w:rPr>
        <w:t>по предмету:</w:t>
      </w:r>
    </w:p>
    <w:p w14:paraId="00B3E1B8" w14:textId="01E64905" w:rsidR="00C913F3" w:rsidRDefault="00C913F3" w:rsidP="00435A9C">
      <w:pPr>
        <w:ind w:left="-426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Вычислительные методы в алгебре и теории чисел</w:t>
      </w:r>
    </w:p>
    <w:p w14:paraId="10A3A76E" w14:textId="77777777" w:rsidR="00435A9C" w:rsidRPr="00E271D1" w:rsidRDefault="00435A9C" w:rsidP="00435A9C">
      <w:pPr>
        <w:ind w:left="-426"/>
        <w:jc w:val="center"/>
        <w:rPr>
          <w:rFonts w:eastAsia="Times New Roman" w:cs="Times New Roman"/>
          <w:szCs w:val="28"/>
          <w:lang w:eastAsia="ru-RU"/>
        </w:rPr>
      </w:pPr>
    </w:p>
    <w:p w14:paraId="715AE2FA" w14:textId="77777777" w:rsidR="00435A9C" w:rsidRDefault="00435A9C" w:rsidP="00435A9C">
      <w:pPr>
        <w:spacing w:line="240" w:lineRule="auto"/>
        <w:ind w:left="-426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Выполнил</w:t>
      </w:r>
      <w:r w:rsidRPr="00435A9C">
        <w:rPr>
          <w:rFonts w:eastAsia="Times New Roman" w:cs="Times New Roman"/>
          <w:szCs w:val="28"/>
          <w:lang w:eastAsia="ru-RU"/>
        </w:rPr>
        <w:t>:</w:t>
      </w:r>
    </w:p>
    <w:p w14:paraId="46C27D9E" w14:textId="281AE2CF" w:rsidR="00435A9C" w:rsidRDefault="00435A9C" w:rsidP="00435A9C">
      <w:pPr>
        <w:spacing w:line="240" w:lineRule="auto"/>
        <w:ind w:left="-426"/>
        <w:jc w:val="right"/>
        <w:rPr>
          <w:rFonts w:eastAsia="Times New Roman" w:cs="Times New Roman"/>
          <w:szCs w:val="28"/>
          <w:lang w:eastAsia="ru-RU"/>
        </w:rPr>
      </w:pPr>
      <w:proofErr w:type="spellStart"/>
      <w:r>
        <w:rPr>
          <w:rFonts w:eastAsia="Times New Roman" w:cs="Times New Roman"/>
          <w:szCs w:val="28"/>
          <w:lang w:eastAsia="ru-RU"/>
        </w:rPr>
        <w:t>ст</w:t>
      </w:r>
      <w:r w:rsidR="00566B58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>гр</w:t>
      </w:r>
      <w:proofErr w:type="spellEnd"/>
      <w:r>
        <w:rPr>
          <w:rFonts w:eastAsia="Times New Roman" w:cs="Times New Roman"/>
          <w:szCs w:val="28"/>
          <w:lang w:eastAsia="ru-RU"/>
        </w:rPr>
        <w:t>. ВКБ</w:t>
      </w:r>
      <w:r w:rsidR="00E802C3" w:rsidRPr="00E802C3">
        <w:rPr>
          <w:rFonts w:eastAsia="Times New Roman" w:cs="Times New Roman"/>
          <w:szCs w:val="28"/>
          <w:lang w:eastAsia="ru-RU"/>
        </w:rPr>
        <w:t>32</w:t>
      </w:r>
      <w:r w:rsidRPr="00E271D1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Ко</w:t>
      </w:r>
      <w:r w:rsidR="00E802C3">
        <w:rPr>
          <w:rFonts w:eastAsia="Times New Roman" w:cs="Times New Roman"/>
          <w:szCs w:val="28"/>
          <w:lang w:eastAsia="ru-RU"/>
        </w:rPr>
        <w:t>валев</w:t>
      </w:r>
      <w:r>
        <w:rPr>
          <w:rFonts w:eastAsia="Times New Roman" w:cs="Times New Roman"/>
          <w:szCs w:val="28"/>
          <w:lang w:eastAsia="ru-RU"/>
        </w:rPr>
        <w:t xml:space="preserve"> </w:t>
      </w:r>
      <w:proofErr w:type="gramStart"/>
      <w:r w:rsidR="00E802C3">
        <w:rPr>
          <w:rFonts w:eastAsia="Times New Roman" w:cs="Times New Roman"/>
          <w:szCs w:val="28"/>
          <w:lang w:eastAsia="ru-RU"/>
        </w:rPr>
        <w:t>Д</w:t>
      </w:r>
      <w:r>
        <w:rPr>
          <w:rFonts w:eastAsia="Times New Roman" w:cs="Times New Roman"/>
          <w:szCs w:val="28"/>
          <w:lang w:eastAsia="ru-RU"/>
        </w:rPr>
        <w:t>.</w:t>
      </w:r>
      <w:r w:rsidR="00E802C3">
        <w:rPr>
          <w:rFonts w:eastAsia="Times New Roman" w:cs="Times New Roman"/>
          <w:szCs w:val="28"/>
          <w:lang w:eastAsia="ru-RU"/>
        </w:rPr>
        <w:t>П</w:t>
      </w:r>
      <w:r>
        <w:rPr>
          <w:rFonts w:eastAsia="Times New Roman" w:cs="Times New Roman"/>
          <w:szCs w:val="28"/>
          <w:lang w:eastAsia="ru-RU"/>
        </w:rPr>
        <w:t>.</w:t>
      </w:r>
      <w:proofErr w:type="gramEnd"/>
    </w:p>
    <w:p w14:paraId="6F1FDB5A" w14:textId="5DFA5031" w:rsidR="0064337D" w:rsidRPr="00B958E2" w:rsidRDefault="0064337D" w:rsidP="00435A9C">
      <w:pPr>
        <w:spacing w:line="240" w:lineRule="auto"/>
        <w:ind w:left="-426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Принял</w:t>
      </w:r>
      <w:r w:rsidRPr="00B958E2">
        <w:rPr>
          <w:rFonts w:eastAsia="Times New Roman" w:cs="Times New Roman"/>
          <w:szCs w:val="28"/>
          <w:lang w:eastAsia="ru-RU"/>
        </w:rPr>
        <w:t>:</w:t>
      </w:r>
    </w:p>
    <w:p w14:paraId="66E3515F" w14:textId="22A139C0" w:rsidR="0064337D" w:rsidRPr="0064337D" w:rsidRDefault="0064337D" w:rsidP="00435A9C">
      <w:pPr>
        <w:spacing w:line="240" w:lineRule="auto"/>
        <w:ind w:left="-426"/>
        <w:jc w:val="right"/>
        <w:rPr>
          <w:rFonts w:eastAsia="Times New Roman" w:cs="Times New Roman"/>
          <w:szCs w:val="28"/>
          <w:lang w:eastAsia="ru-RU"/>
        </w:rPr>
      </w:pPr>
      <w:proofErr w:type="spellStart"/>
      <w:r>
        <w:rPr>
          <w:rFonts w:eastAsia="Times New Roman" w:cs="Times New Roman"/>
          <w:szCs w:val="28"/>
          <w:lang w:eastAsia="ru-RU"/>
        </w:rPr>
        <w:t>ст.пр</w:t>
      </w:r>
      <w:proofErr w:type="spellEnd"/>
      <w:r w:rsidR="0053575C">
        <w:rPr>
          <w:rFonts w:eastAsia="Times New Roman" w:cs="Times New Roman"/>
          <w:szCs w:val="28"/>
          <w:lang w:eastAsia="ru-RU"/>
        </w:rPr>
        <w:t xml:space="preserve">. </w:t>
      </w:r>
      <w:proofErr w:type="spellStart"/>
      <w:r w:rsidR="0053575C">
        <w:rPr>
          <w:rFonts w:eastAsia="Times New Roman" w:cs="Times New Roman"/>
          <w:szCs w:val="28"/>
          <w:lang w:eastAsia="ru-RU"/>
        </w:rPr>
        <w:t>Типаева</w:t>
      </w:r>
      <w:proofErr w:type="spellEnd"/>
      <w:r w:rsidR="0053575C">
        <w:rPr>
          <w:rFonts w:eastAsia="Times New Roman" w:cs="Times New Roman"/>
          <w:szCs w:val="28"/>
          <w:lang w:eastAsia="ru-RU"/>
        </w:rPr>
        <w:t xml:space="preserve"> </w:t>
      </w:r>
      <w:proofErr w:type="gramStart"/>
      <w:r w:rsidR="0053575C">
        <w:rPr>
          <w:rFonts w:eastAsia="Times New Roman" w:cs="Times New Roman"/>
          <w:szCs w:val="28"/>
          <w:lang w:eastAsia="ru-RU"/>
        </w:rPr>
        <w:t>Э.Р.</w:t>
      </w:r>
      <w:proofErr w:type="gramEnd"/>
    </w:p>
    <w:p w14:paraId="2E59E659" w14:textId="77777777" w:rsidR="00435A9C" w:rsidRPr="00E271D1" w:rsidRDefault="00435A9C" w:rsidP="00435A9C">
      <w:pPr>
        <w:ind w:left="-426"/>
        <w:jc w:val="right"/>
        <w:rPr>
          <w:rFonts w:eastAsia="Times New Roman" w:cs="Times New Roman"/>
          <w:szCs w:val="28"/>
          <w:lang w:eastAsia="ru-RU"/>
        </w:rPr>
      </w:pPr>
    </w:p>
    <w:p w14:paraId="49E6B6E7" w14:textId="77777777" w:rsidR="00435A9C" w:rsidRPr="00E271D1" w:rsidRDefault="00435A9C" w:rsidP="00435A9C">
      <w:pPr>
        <w:ind w:left="-426"/>
        <w:jc w:val="right"/>
        <w:rPr>
          <w:rFonts w:eastAsia="Times New Roman" w:cs="Times New Roman"/>
          <w:szCs w:val="28"/>
          <w:lang w:eastAsia="ru-RU"/>
        </w:rPr>
      </w:pPr>
    </w:p>
    <w:p w14:paraId="2C8C3A07" w14:textId="77777777" w:rsidR="00435A9C" w:rsidRPr="00E271D1" w:rsidRDefault="00435A9C" w:rsidP="0053575C">
      <w:pPr>
        <w:ind w:firstLine="0"/>
        <w:rPr>
          <w:rFonts w:cs="Times New Roman"/>
        </w:rPr>
      </w:pPr>
    </w:p>
    <w:p w14:paraId="1A9AEECB" w14:textId="77777777" w:rsidR="00435A9C" w:rsidRPr="00E271D1" w:rsidRDefault="00435A9C" w:rsidP="00435A9C">
      <w:pPr>
        <w:ind w:left="-426"/>
        <w:jc w:val="right"/>
        <w:rPr>
          <w:rFonts w:cs="Times New Roman"/>
        </w:rPr>
      </w:pPr>
    </w:p>
    <w:p w14:paraId="44C7A9D4" w14:textId="77777777" w:rsidR="00435A9C" w:rsidRPr="00E271D1" w:rsidRDefault="00435A9C" w:rsidP="00435A9C">
      <w:pPr>
        <w:ind w:left="-426"/>
        <w:jc w:val="right"/>
        <w:rPr>
          <w:rFonts w:cs="Times New Roman"/>
        </w:rPr>
      </w:pPr>
    </w:p>
    <w:p w14:paraId="17DE8B90" w14:textId="77777777" w:rsidR="00435A9C" w:rsidRPr="00E271D1" w:rsidRDefault="00435A9C" w:rsidP="00435A9C">
      <w:pPr>
        <w:ind w:firstLine="0"/>
        <w:rPr>
          <w:rFonts w:cs="Times New Roman"/>
        </w:rPr>
      </w:pPr>
    </w:p>
    <w:p w14:paraId="4F9CD579" w14:textId="77777777" w:rsidR="00435A9C" w:rsidRPr="00E271D1" w:rsidRDefault="00435A9C" w:rsidP="00435A9C">
      <w:pPr>
        <w:ind w:left="-426"/>
        <w:rPr>
          <w:rFonts w:cs="Times New Roman"/>
        </w:rPr>
      </w:pPr>
    </w:p>
    <w:p w14:paraId="4EB66BB5" w14:textId="77777777" w:rsidR="00435A9C" w:rsidRDefault="00435A9C" w:rsidP="00435A9C">
      <w:pPr>
        <w:ind w:left="-426"/>
        <w:jc w:val="center"/>
        <w:rPr>
          <w:rFonts w:eastAsia="Times New Roman" w:cs="Times New Roman"/>
          <w:szCs w:val="28"/>
          <w:lang w:eastAsia="ru-RU"/>
        </w:rPr>
      </w:pPr>
      <w:r w:rsidRPr="00E271D1">
        <w:rPr>
          <w:rFonts w:eastAsia="Times New Roman" w:cs="Times New Roman"/>
          <w:szCs w:val="28"/>
          <w:lang w:eastAsia="ru-RU"/>
        </w:rPr>
        <w:t>Ростов-на-Дону</w:t>
      </w:r>
    </w:p>
    <w:p w14:paraId="474ED60C" w14:textId="77777777" w:rsidR="00435A9C" w:rsidRDefault="00435A9C" w:rsidP="00435A9C">
      <w:pPr>
        <w:ind w:left="-426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2024</w:t>
      </w:r>
    </w:p>
    <w:p w14:paraId="5B1836B4" w14:textId="77777777" w:rsidR="00BC0185" w:rsidRDefault="00435A9C" w:rsidP="00BC0185">
      <w:pPr>
        <w:spacing w:after="0" w:line="240" w:lineRule="auto"/>
        <w:jc w:val="center"/>
        <w:rPr>
          <w:rFonts w:cs="Times New Roman"/>
          <w:b/>
          <w:szCs w:val="28"/>
        </w:rPr>
      </w:pPr>
      <w:r w:rsidRPr="003A2471">
        <w:rPr>
          <w:rFonts w:cs="Times New Roman"/>
          <w:b/>
          <w:szCs w:val="28"/>
        </w:rPr>
        <w:lastRenderedPageBreak/>
        <w:t>ЛАБОРАТОРНАЯ РАБОТА №1</w:t>
      </w:r>
    </w:p>
    <w:p w14:paraId="118638B2" w14:textId="194392B7" w:rsidR="00BC0185" w:rsidRDefault="001416F1" w:rsidP="00BC0185">
      <w:pPr>
        <w:spacing w:after="0" w:line="240" w:lineRule="auto"/>
        <w:jc w:val="center"/>
        <w:rPr>
          <w:rFonts w:cs="Times New Roman"/>
          <w:b/>
          <w:szCs w:val="28"/>
        </w:rPr>
      </w:pPr>
      <w:r w:rsidRPr="001416F1">
        <w:rPr>
          <w:rFonts w:cs="Times New Roman"/>
          <w:b/>
          <w:szCs w:val="28"/>
        </w:rPr>
        <w:t>Решение уравнения c одной переменной</w:t>
      </w:r>
    </w:p>
    <w:p w14:paraId="5060435B" w14:textId="77D2AA1F" w:rsidR="001416F1" w:rsidRDefault="001416F1" w:rsidP="001416F1">
      <w:pPr>
        <w:spacing w:after="0" w:line="240" w:lineRule="auto"/>
        <w:rPr>
          <w:rFonts w:cs="Times New Roman"/>
          <w:b/>
          <w:szCs w:val="28"/>
        </w:rPr>
      </w:pPr>
    </w:p>
    <w:p w14:paraId="4697AF78" w14:textId="77777777" w:rsidR="00B513B9" w:rsidRDefault="002128C3" w:rsidP="00B513B9">
      <w:pPr>
        <w:spacing w:after="0"/>
        <w:jc w:val="both"/>
        <w:rPr>
          <w:szCs w:val="28"/>
        </w:rPr>
      </w:pPr>
      <w:r>
        <w:rPr>
          <w:rFonts w:cs="Times New Roman"/>
          <w:b/>
          <w:szCs w:val="28"/>
        </w:rPr>
        <w:t xml:space="preserve">Задание 1. </w:t>
      </w:r>
      <w:r w:rsidR="002D5667">
        <w:rPr>
          <w:szCs w:val="28"/>
        </w:rPr>
        <w:t xml:space="preserve">Сделать отделение корней: графически и по программе (точность </w:t>
      </w:r>
      <w:r w:rsidR="002D5667">
        <w:rPr>
          <w:position w:val="-6"/>
        </w:rPr>
        <w:object w:dxaOrig="915" w:dyaOrig="345" w14:anchorId="2877AA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6.5pt" o:ole="">
            <v:imagedata r:id="rId7" o:title=""/>
          </v:shape>
          <o:OLEObject Type="Embed" ProgID="Equation.DSMT4" ShapeID="_x0000_i1025" DrawAspect="Content" ObjectID="_1789558943" r:id="rId8"/>
        </w:object>
      </w:r>
      <w:r w:rsidR="002D5667">
        <w:rPr>
          <w:szCs w:val="28"/>
        </w:rPr>
        <w:t>).</w:t>
      </w:r>
      <w:r w:rsidR="00127777" w:rsidRPr="00127777">
        <w:rPr>
          <w:szCs w:val="28"/>
        </w:rPr>
        <w:t xml:space="preserve"> </w:t>
      </w:r>
    </w:p>
    <w:p w14:paraId="5DA89115" w14:textId="77777777" w:rsidR="00B513B9" w:rsidRDefault="00B513B9" w:rsidP="00B513B9">
      <w:pPr>
        <w:spacing w:after="0"/>
        <w:jc w:val="both"/>
        <w:rPr>
          <w:szCs w:val="28"/>
        </w:rPr>
      </w:pPr>
      <w:r>
        <w:rPr>
          <w:szCs w:val="28"/>
        </w:rPr>
        <w:t>Я 7 в списке, поэтому мое уравнение имеет вот такой вид</w:t>
      </w:r>
      <w:r w:rsidRPr="00B513B9">
        <w:rPr>
          <w:szCs w:val="28"/>
        </w:rPr>
        <w:t xml:space="preserve">: </w:t>
      </w:r>
      <m:oMath>
        <m:r>
          <w:rPr>
            <w:rFonts w:ascii="Cambria Math" w:hAnsi="Cambria Math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Cs w:val="28"/>
          </w:rPr>
          <m:t>=x-</m:t>
        </m:r>
        <m:func>
          <m:func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8"/>
          </w:rPr>
          <m:t>-0.25</m:t>
        </m:r>
      </m:oMath>
      <w:r w:rsidRPr="00B513B9">
        <w:rPr>
          <w:i/>
          <w:szCs w:val="28"/>
        </w:rPr>
        <w:t xml:space="preserve">. </w:t>
      </w:r>
      <w:r>
        <w:rPr>
          <w:szCs w:val="28"/>
        </w:rPr>
        <w:t xml:space="preserve">По заданию изначально просится найти корень графически вручную. Для этого мы зададим функцию и через вставку выберем </w:t>
      </w:r>
      <w:r w:rsidRPr="00B513B9">
        <w:rPr>
          <w:szCs w:val="28"/>
        </w:rPr>
        <w:t>“</w:t>
      </w:r>
      <w:r>
        <w:rPr>
          <w:szCs w:val="28"/>
        </w:rPr>
        <w:t>функция</w:t>
      </w:r>
      <w:r w:rsidRPr="00B513B9">
        <w:rPr>
          <w:szCs w:val="28"/>
        </w:rPr>
        <w:t xml:space="preserve">”. </w:t>
      </w:r>
    </w:p>
    <w:p w14:paraId="198EEB2D" w14:textId="3A03B2AE" w:rsidR="002D5667" w:rsidRPr="00B513B9" w:rsidRDefault="00B513B9" w:rsidP="00B513B9">
      <w:pPr>
        <w:spacing w:after="0"/>
        <w:jc w:val="both"/>
        <w:rPr>
          <w:i/>
          <w:szCs w:val="28"/>
        </w:rPr>
      </w:pPr>
      <w:r>
        <w:rPr>
          <w:szCs w:val="28"/>
        </w:rPr>
        <w:t>Г</w:t>
      </w:r>
      <w:r w:rsidR="00127777">
        <w:rPr>
          <w:szCs w:val="28"/>
        </w:rPr>
        <w:t>рафик можно увидеть</w:t>
      </w:r>
      <w:r>
        <w:rPr>
          <w:szCs w:val="28"/>
        </w:rPr>
        <w:t xml:space="preserve"> </w:t>
      </w:r>
      <w:r w:rsidR="00127777">
        <w:rPr>
          <w:szCs w:val="28"/>
        </w:rPr>
        <w:t>на рисунке 1</w:t>
      </w:r>
      <w:r w:rsidRPr="00B513B9">
        <w:rPr>
          <w:szCs w:val="28"/>
        </w:rPr>
        <w:t>.</w:t>
      </w:r>
      <w:r w:rsidR="002D5667">
        <w:rPr>
          <w:sz w:val="24"/>
          <w:szCs w:val="24"/>
        </w:rPr>
        <w:tab/>
      </w:r>
      <w:r w:rsidRPr="00B513B9">
        <w:rPr>
          <w:noProof/>
          <w:sz w:val="24"/>
          <w:szCs w:val="24"/>
        </w:rPr>
        <w:drawing>
          <wp:inline distT="0" distB="0" distL="0" distR="0" wp14:anchorId="34AC5C2F" wp14:editId="3C8CF42C">
            <wp:extent cx="6383020" cy="4415155"/>
            <wp:effectExtent l="0" t="0" r="0" b="4445"/>
            <wp:docPr id="55293009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93009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441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F89A0" w14:textId="69559603" w:rsidR="00127777" w:rsidRDefault="00127777" w:rsidP="00127777">
      <w:pPr>
        <w:spacing w:after="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 – График функции</w:t>
      </w:r>
    </w:p>
    <w:p w14:paraId="10C3D103" w14:textId="0EDB395B" w:rsidR="003831CA" w:rsidRDefault="003831CA" w:rsidP="00127777">
      <w:pPr>
        <w:spacing w:after="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ab/>
      </w:r>
    </w:p>
    <w:p w14:paraId="3524288B" w14:textId="77777777" w:rsidR="00B67294" w:rsidRDefault="003831CA" w:rsidP="00B67294">
      <w:pPr>
        <w:spacing w:line="240" w:lineRule="auto"/>
        <w:jc w:val="both"/>
        <w:rPr>
          <w:szCs w:val="28"/>
        </w:rPr>
      </w:pPr>
      <w:r>
        <w:rPr>
          <w:sz w:val="24"/>
          <w:szCs w:val="24"/>
        </w:rPr>
        <w:tab/>
      </w:r>
    </w:p>
    <w:p w14:paraId="447706BE" w14:textId="54166661" w:rsidR="0096241B" w:rsidRPr="00BE4475" w:rsidRDefault="00B67294" w:rsidP="00B513B9">
      <w:pPr>
        <w:jc w:val="both"/>
        <w:rPr>
          <w:szCs w:val="28"/>
        </w:rPr>
      </w:pPr>
      <w:r>
        <w:rPr>
          <w:szCs w:val="28"/>
        </w:rPr>
        <w:t xml:space="preserve">Как следует из рисунка 1, график функции один пересекает линию </w:t>
      </w:r>
      <w:r>
        <w:rPr>
          <w:position w:val="-12"/>
          <w:szCs w:val="28"/>
        </w:rPr>
        <w:object w:dxaOrig="645" w:dyaOrig="345" w14:anchorId="56FEE016">
          <v:shape id="_x0000_i1026" type="#_x0000_t75" style="width:31.5pt;height:16.5pt" o:ole="">
            <v:imagedata r:id="rId10" o:title=""/>
          </v:shape>
          <o:OLEObject Type="Embed" ProgID="Equation.DSMT4" ShapeID="_x0000_i1026" DrawAspect="Content" ObjectID="_1789558944" r:id="rId11"/>
        </w:object>
      </w:r>
      <w:r>
        <w:rPr>
          <w:szCs w:val="28"/>
        </w:rPr>
        <w:t>. Приближенн</w:t>
      </w:r>
      <w:r w:rsidR="00B513B9">
        <w:rPr>
          <w:szCs w:val="28"/>
        </w:rPr>
        <w:t>ое</w:t>
      </w:r>
      <w:r>
        <w:rPr>
          <w:szCs w:val="28"/>
        </w:rPr>
        <w:t xml:space="preserve"> значен</w:t>
      </w:r>
      <w:r w:rsidR="00B513B9">
        <w:rPr>
          <w:szCs w:val="28"/>
        </w:rPr>
        <w:t>ие</w:t>
      </w:r>
      <w:r>
        <w:rPr>
          <w:szCs w:val="28"/>
        </w:rPr>
        <w:t xml:space="preserve"> корн</w:t>
      </w:r>
      <w:r w:rsidR="00B513B9">
        <w:rPr>
          <w:szCs w:val="28"/>
        </w:rPr>
        <w:t>я</w:t>
      </w:r>
      <w:r>
        <w:rPr>
          <w:szCs w:val="28"/>
        </w:rPr>
        <w:t xml:space="preserve"> составляют </w:t>
      </w:r>
      <w:r>
        <w:rPr>
          <w:szCs w:val="28"/>
          <w:lang w:val="en-US"/>
        </w:rPr>
        <w:t>x</w:t>
      </w:r>
      <w:r w:rsidRPr="00BE4475">
        <w:rPr>
          <w:szCs w:val="28"/>
        </w:rPr>
        <w:t>1 = 1</w:t>
      </w:r>
      <w:r w:rsidR="0096241B">
        <w:rPr>
          <w:szCs w:val="28"/>
        </w:rPr>
        <w:t>.1</w:t>
      </w:r>
      <w:r w:rsidR="00B513B9">
        <w:rPr>
          <w:szCs w:val="28"/>
        </w:rPr>
        <w:t>7</w:t>
      </w:r>
    </w:p>
    <w:p w14:paraId="523A5A83" w14:textId="56D26D89" w:rsidR="00B67294" w:rsidRDefault="0087406C" w:rsidP="00B513B9">
      <w:pPr>
        <w:jc w:val="both"/>
        <w:rPr>
          <w:szCs w:val="28"/>
        </w:rPr>
      </w:pPr>
      <w:r>
        <w:rPr>
          <w:szCs w:val="28"/>
        </w:rPr>
        <w:t xml:space="preserve">Решим теперь это уравнение с использованием </w:t>
      </w:r>
      <w:r w:rsidR="00B513B9">
        <w:rPr>
          <w:szCs w:val="28"/>
        </w:rPr>
        <w:t xml:space="preserve">встроенной функции </w:t>
      </w:r>
      <w:r w:rsidR="00B513B9">
        <w:rPr>
          <w:szCs w:val="28"/>
          <w:lang w:val="en-US"/>
        </w:rPr>
        <w:t>root</w:t>
      </w:r>
      <w:r w:rsidR="00B513B9">
        <w:rPr>
          <w:szCs w:val="28"/>
        </w:rPr>
        <w:t>. Результат представлен на рисунке 2.</w:t>
      </w:r>
    </w:p>
    <w:p w14:paraId="6D4B8E2C" w14:textId="73D6BAC0" w:rsidR="0087406C" w:rsidRDefault="00B513B9" w:rsidP="00A505F4">
      <w:pPr>
        <w:spacing w:line="240" w:lineRule="auto"/>
        <w:ind w:firstLine="0"/>
        <w:jc w:val="center"/>
        <w:rPr>
          <w:szCs w:val="28"/>
        </w:rPr>
      </w:pPr>
      <w:r w:rsidRPr="00B513B9">
        <w:rPr>
          <w:noProof/>
          <w:szCs w:val="28"/>
        </w:rPr>
        <w:lastRenderedPageBreak/>
        <w:drawing>
          <wp:inline distT="0" distB="0" distL="0" distR="0" wp14:anchorId="0FC75269" wp14:editId="6CB146F5">
            <wp:extent cx="3867690" cy="1028844"/>
            <wp:effectExtent l="0" t="0" r="0" b="0"/>
            <wp:docPr id="3937444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744466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67690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B2901" w14:textId="1BDC2924" w:rsidR="00BE4475" w:rsidRDefault="00BE4475" w:rsidP="00A505F4">
      <w:pPr>
        <w:spacing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унок </w:t>
      </w:r>
      <w:r w:rsidRPr="006F5EFF">
        <w:rPr>
          <w:sz w:val="24"/>
          <w:szCs w:val="24"/>
        </w:rPr>
        <w:t>2</w:t>
      </w:r>
      <w:r>
        <w:rPr>
          <w:sz w:val="24"/>
          <w:szCs w:val="24"/>
        </w:rPr>
        <w:t xml:space="preserve"> – Программное решение</w:t>
      </w:r>
    </w:p>
    <w:p w14:paraId="5FD8377C" w14:textId="1EEF3CB1" w:rsidR="00890ECB" w:rsidRPr="00BE4475" w:rsidRDefault="00890ECB" w:rsidP="00B513B9">
      <w:pPr>
        <w:spacing w:line="240" w:lineRule="auto"/>
        <w:ind w:firstLine="0"/>
        <w:jc w:val="both"/>
        <w:rPr>
          <w:szCs w:val="28"/>
        </w:rPr>
      </w:pPr>
    </w:p>
    <w:p w14:paraId="51C136F2" w14:textId="32144023" w:rsidR="00A505F4" w:rsidRDefault="006F5EFF" w:rsidP="00B513B9">
      <w:pPr>
        <w:jc w:val="both"/>
        <w:rPr>
          <w:szCs w:val="28"/>
        </w:rPr>
      </w:pPr>
      <w:r w:rsidRPr="00B513B9">
        <w:rPr>
          <w:b/>
          <w:bCs/>
          <w:szCs w:val="28"/>
        </w:rPr>
        <w:t>Задание 2.</w:t>
      </w:r>
      <w:r w:rsidRPr="006F5EFF">
        <w:rPr>
          <w:szCs w:val="28"/>
        </w:rPr>
        <w:t xml:space="preserve"> </w:t>
      </w:r>
      <w:r>
        <w:rPr>
          <w:szCs w:val="28"/>
        </w:rPr>
        <w:t>Провести уточнение корней методом половинного деления.</w:t>
      </w:r>
    </w:p>
    <w:p w14:paraId="3C2026F9" w14:textId="065C2FD6" w:rsidR="002933D0" w:rsidRPr="000B72D4" w:rsidRDefault="002933D0" w:rsidP="00B513B9">
      <w:pPr>
        <w:jc w:val="both"/>
      </w:pPr>
      <w:r>
        <w:t xml:space="preserve">Для нахождения корня задаем в соответствии с рисунком 1 интервал, который содержит корень </w:t>
      </w:r>
      <w:r>
        <w:rPr>
          <w:position w:val="-12"/>
        </w:rPr>
        <w:object w:dxaOrig="255" w:dyaOrig="360" w14:anchorId="25EACF51">
          <v:shape id="_x0000_i1027" type="#_x0000_t75" style="width:12.75pt;height:18pt" o:ole="">
            <v:imagedata r:id="rId13" o:title=""/>
          </v:shape>
          <o:OLEObject Type="Embed" ProgID="Equation.DSMT4" ShapeID="_x0000_i1027" DrawAspect="Content" ObjectID="_1789558945" r:id="rId14"/>
        </w:object>
      </w:r>
      <w:r>
        <w:t>. Далее выполняем последовательность операций, определенных заданием 1. Получаем последовательность значений</w:t>
      </w:r>
      <w:r w:rsidR="00057B21">
        <w:t xml:space="preserve">, которые представлены на рисунке </w:t>
      </w:r>
      <w:r w:rsidR="00B37B47">
        <w:t xml:space="preserve">3. </w:t>
      </w:r>
    </w:p>
    <w:p w14:paraId="161BF2DA" w14:textId="06898378" w:rsidR="00EB3D24" w:rsidRDefault="00B37B47" w:rsidP="000B72D4">
      <w:pPr>
        <w:jc w:val="center"/>
      </w:pPr>
      <w:r w:rsidRPr="00B37B47">
        <w:rPr>
          <w:noProof/>
        </w:rPr>
        <w:drawing>
          <wp:inline distT="0" distB="0" distL="0" distR="0" wp14:anchorId="648542B2" wp14:editId="675C9807">
            <wp:extent cx="4372585" cy="5315692"/>
            <wp:effectExtent l="0" t="0" r="9525" b="0"/>
            <wp:docPr id="169955694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55694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72585" cy="5315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046AD" w14:textId="44754907" w:rsidR="000B72D4" w:rsidRDefault="000B72D4" w:rsidP="000B72D4">
      <w:pPr>
        <w:jc w:val="center"/>
      </w:pPr>
      <w:r>
        <w:t xml:space="preserve">Рисунок </w:t>
      </w:r>
      <w:r w:rsidR="00B37B47">
        <w:t>3</w:t>
      </w:r>
      <w:r>
        <w:t xml:space="preserve"> – Уточнение корней методом половинного деления</w:t>
      </w:r>
    </w:p>
    <w:p w14:paraId="5933EBA8" w14:textId="77777777" w:rsidR="005558B2" w:rsidRDefault="005558B2" w:rsidP="000B72D4">
      <w:pPr>
        <w:spacing w:after="0" w:line="240" w:lineRule="auto"/>
        <w:ind w:firstLine="0"/>
        <w:jc w:val="center"/>
        <w:rPr>
          <w:szCs w:val="28"/>
        </w:rPr>
      </w:pPr>
    </w:p>
    <w:p w14:paraId="50026F3C" w14:textId="707F4569" w:rsidR="005558B2" w:rsidRDefault="005558B2" w:rsidP="005558B2">
      <w:pPr>
        <w:spacing w:after="0"/>
        <w:ind w:firstLine="0"/>
        <w:jc w:val="both"/>
        <w:rPr>
          <w:szCs w:val="28"/>
        </w:rPr>
      </w:pPr>
      <w:r>
        <w:rPr>
          <w:szCs w:val="28"/>
        </w:rPr>
        <w:lastRenderedPageBreak/>
        <w:tab/>
        <w:t xml:space="preserve">Теперь попробуем реализовать поиск корней с помощью операторов </w:t>
      </w:r>
      <w:r>
        <w:rPr>
          <w:szCs w:val="28"/>
          <w:lang w:val="en-US"/>
        </w:rPr>
        <w:t>Given</w:t>
      </w:r>
      <w:r w:rsidRPr="005558B2">
        <w:rPr>
          <w:szCs w:val="28"/>
        </w:rPr>
        <w:t xml:space="preserve">, </w:t>
      </w:r>
      <w:r>
        <w:rPr>
          <w:szCs w:val="28"/>
          <w:lang w:val="en-US"/>
        </w:rPr>
        <w:t>Find</w:t>
      </w:r>
      <w:r>
        <w:rPr>
          <w:szCs w:val="28"/>
        </w:rPr>
        <w:t xml:space="preserve">. В блоке после </w:t>
      </w:r>
      <w:r>
        <w:rPr>
          <w:szCs w:val="28"/>
          <w:lang w:val="en-US"/>
        </w:rPr>
        <w:t>Given</w:t>
      </w:r>
      <w:r w:rsidRPr="005558B2">
        <w:rPr>
          <w:szCs w:val="28"/>
        </w:rPr>
        <w:t xml:space="preserve"> </w:t>
      </w:r>
      <w:r>
        <w:rPr>
          <w:szCs w:val="28"/>
        </w:rPr>
        <w:t xml:space="preserve">и перед </w:t>
      </w:r>
      <w:r>
        <w:rPr>
          <w:szCs w:val="28"/>
          <w:lang w:val="en-US"/>
        </w:rPr>
        <w:t>Find</w:t>
      </w:r>
      <w:r w:rsidRPr="005558B2">
        <w:rPr>
          <w:szCs w:val="28"/>
        </w:rPr>
        <w:t xml:space="preserve"> </w:t>
      </w:r>
      <w:r>
        <w:rPr>
          <w:szCs w:val="28"/>
        </w:rPr>
        <w:t xml:space="preserve">нужно вписать нашу функцию. Действия и результат представлены на рисунке 4. </w:t>
      </w:r>
    </w:p>
    <w:p w14:paraId="4FAB7330" w14:textId="77777777" w:rsidR="005558B2" w:rsidRDefault="005558B2" w:rsidP="005558B2">
      <w:pPr>
        <w:spacing w:after="0"/>
        <w:ind w:firstLine="0"/>
        <w:jc w:val="both"/>
        <w:rPr>
          <w:szCs w:val="28"/>
        </w:rPr>
      </w:pPr>
    </w:p>
    <w:p w14:paraId="375C719C" w14:textId="253D3264" w:rsidR="005558B2" w:rsidRDefault="005558B2" w:rsidP="005558B2">
      <w:pPr>
        <w:spacing w:after="0"/>
        <w:ind w:firstLine="0"/>
        <w:jc w:val="center"/>
        <w:rPr>
          <w:szCs w:val="28"/>
        </w:rPr>
      </w:pPr>
      <w:r w:rsidRPr="005558B2">
        <w:rPr>
          <w:noProof/>
          <w:szCs w:val="28"/>
        </w:rPr>
        <w:drawing>
          <wp:inline distT="0" distB="0" distL="0" distR="0" wp14:anchorId="37C2F3E1" wp14:editId="4D12D880">
            <wp:extent cx="5277587" cy="2391109"/>
            <wp:effectExtent l="0" t="0" r="0" b="9525"/>
            <wp:docPr id="8086127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612785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7587" cy="2391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9D428" w14:textId="76797147" w:rsidR="005558B2" w:rsidRPr="004B1904" w:rsidRDefault="005558B2" w:rsidP="005558B2">
      <w:pPr>
        <w:spacing w:after="0"/>
        <w:ind w:firstLine="0"/>
        <w:jc w:val="center"/>
        <w:rPr>
          <w:szCs w:val="28"/>
        </w:rPr>
      </w:pPr>
      <w:r>
        <w:rPr>
          <w:szCs w:val="28"/>
        </w:rPr>
        <w:t xml:space="preserve">Рисунок 4 – использование операторов </w:t>
      </w:r>
      <w:r>
        <w:rPr>
          <w:szCs w:val="28"/>
          <w:lang w:val="en-US"/>
        </w:rPr>
        <w:t>Given</w:t>
      </w:r>
      <w:r w:rsidRPr="005558B2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Find</w:t>
      </w:r>
    </w:p>
    <w:p w14:paraId="6F271662" w14:textId="77777777" w:rsidR="005558B2" w:rsidRPr="004B1904" w:rsidRDefault="005558B2" w:rsidP="005558B2">
      <w:pPr>
        <w:spacing w:after="0"/>
        <w:ind w:firstLine="0"/>
        <w:jc w:val="both"/>
        <w:rPr>
          <w:szCs w:val="28"/>
        </w:rPr>
      </w:pPr>
    </w:p>
    <w:p w14:paraId="1BA9A395" w14:textId="5A9615B8" w:rsidR="005558B2" w:rsidRDefault="005558B2" w:rsidP="005558B2">
      <w:pPr>
        <w:spacing w:after="0"/>
        <w:ind w:firstLine="0"/>
        <w:jc w:val="both"/>
        <w:rPr>
          <w:szCs w:val="28"/>
        </w:rPr>
      </w:pPr>
      <w:r w:rsidRPr="004B1904">
        <w:rPr>
          <w:szCs w:val="28"/>
        </w:rPr>
        <w:tab/>
      </w:r>
      <w:r>
        <w:rPr>
          <w:szCs w:val="28"/>
        </w:rPr>
        <w:t xml:space="preserve">Теперь следуя дальше по методичке нас просят реализовать символьное решение. Тут в целом описывать нечего, результат представлен на рисунке 5. </w:t>
      </w:r>
    </w:p>
    <w:p w14:paraId="41911045" w14:textId="77777777" w:rsidR="005558B2" w:rsidRDefault="005558B2" w:rsidP="005558B2">
      <w:pPr>
        <w:spacing w:after="0"/>
        <w:ind w:firstLine="0"/>
        <w:jc w:val="both"/>
        <w:rPr>
          <w:szCs w:val="28"/>
        </w:rPr>
      </w:pPr>
    </w:p>
    <w:p w14:paraId="118360C2" w14:textId="435ECFBE" w:rsidR="005558B2" w:rsidRPr="005558B2" w:rsidRDefault="005558B2" w:rsidP="005558B2">
      <w:pPr>
        <w:spacing w:after="0"/>
        <w:ind w:firstLine="0"/>
        <w:jc w:val="center"/>
        <w:rPr>
          <w:szCs w:val="28"/>
        </w:rPr>
      </w:pPr>
      <w:r w:rsidRPr="005558B2">
        <w:rPr>
          <w:noProof/>
          <w:szCs w:val="28"/>
        </w:rPr>
        <w:drawing>
          <wp:inline distT="0" distB="0" distL="0" distR="0" wp14:anchorId="275479CD" wp14:editId="6ED175C7">
            <wp:extent cx="4591691" cy="1038370"/>
            <wp:effectExtent l="0" t="0" r="0" b="9525"/>
            <wp:docPr id="15839850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985086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2AE86" w14:textId="1E327FC8" w:rsidR="005558B2" w:rsidRDefault="005558B2" w:rsidP="000B72D4">
      <w:pPr>
        <w:spacing w:after="0" w:line="240" w:lineRule="auto"/>
        <w:ind w:firstLine="0"/>
        <w:jc w:val="center"/>
        <w:rPr>
          <w:szCs w:val="28"/>
        </w:rPr>
      </w:pPr>
      <w:r>
        <w:rPr>
          <w:szCs w:val="28"/>
        </w:rPr>
        <w:t>Рисунок 5 – символьное решение</w:t>
      </w:r>
    </w:p>
    <w:p w14:paraId="0DD95926" w14:textId="77777777" w:rsidR="005558B2" w:rsidRDefault="005558B2" w:rsidP="00F739AC">
      <w:pPr>
        <w:spacing w:after="0"/>
        <w:ind w:firstLine="0"/>
        <w:jc w:val="both"/>
        <w:rPr>
          <w:szCs w:val="28"/>
        </w:rPr>
      </w:pPr>
    </w:p>
    <w:p w14:paraId="67C73D58" w14:textId="5CFE0F46" w:rsidR="005558B2" w:rsidRDefault="001E7288" w:rsidP="00F739AC">
      <w:pPr>
        <w:spacing w:after="0"/>
        <w:ind w:firstLine="0"/>
        <w:jc w:val="both"/>
        <w:rPr>
          <w:szCs w:val="28"/>
        </w:rPr>
      </w:pPr>
      <w:r>
        <w:rPr>
          <w:szCs w:val="28"/>
        </w:rPr>
        <w:tab/>
      </w:r>
      <w:r w:rsidR="00F739AC" w:rsidRPr="00F739AC">
        <w:rPr>
          <w:b/>
          <w:bCs/>
          <w:szCs w:val="28"/>
        </w:rPr>
        <w:t>Задание 3</w:t>
      </w:r>
      <w:r w:rsidR="00F739AC">
        <w:rPr>
          <w:szCs w:val="28"/>
        </w:rPr>
        <w:t xml:space="preserve">. Решите уравнение методом итераций, методом хорд, методом касательных. </w:t>
      </w:r>
    </w:p>
    <w:p w14:paraId="315E6FD7" w14:textId="4FEF9D26" w:rsidR="00F739AC" w:rsidRDefault="00F739AC" w:rsidP="00F739AC">
      <w:pPr>
        <w:spacing w:after="0"/>
        <w:ind w:firstLine="0"/>
        <w:jc w:val="both"/>
        <w:rPr>
          <w:szCs w:val="28"/>
        </w:rPr>
      </w:pPr>
      <w:r>
        <w:rPr>
          <w:szCs w:val="28"/>
        </w:rPr>
        <w:tab/>
        <w:t xml:space="preserve">Реализация метода итераций представлена на рисунке 6. Здесь я написал </w:t>
      </w:r>
      <w:r w:rsidR="004B1904">
        <w:rPr>
          <w:szCs w:val="28"/>
        </w:rPr>
        <w:t xml:space="preserve">программную </w:t>
      </w:r>
      <w:r>
        <w:rPr>
          <w:szCs w:val="28"/>
        </w:rPr>
        <w:t>функцию, но преждевременно нужно было продифференцировать функцию</w:t>
      </w:r>
      <w:r w:rsidR="004B1904">
        <w:rPr>
          <w:szCs w:val="28"/>
        </w:rPr>
        <w:t xml:space="preserve">, которая дана по варианту. </w:t>
      </w:r>
    </w:p>
    <w:p w14:paraId="05EA74F0" w14:textId="168E8838" w:rsidR="00D5386C" w:rsidRDefault="004B1904" w:rsidP="000B72D4">
      <w:pPr>
        <w:spacing w:after="0" w:line="240" w:lineRule="auto"/>
        <w:ind w:firstLine="0"/>
        <w:jc w:val="center"/>
        <w:rPr>
          <w:szCs w:val="28"/>
        </w:rPr>
      </w:pPr>
      <w:r w:rsidRPr="004B1904">
        <w:rPr>
          <w:noProof/>
          <w:szCs w:val="28"/>
        </w:rPr>
        <w:lastRenderedPageBreak/>
        <w:drawing>
          <wp:inline distT="0" distB="0" distL="0" distR="0" wp14:anchorId="750C92C6" wp14:editId="192B5BD8">
            <wp:extent cx="6383020" cy="6797040"/>
            <wp:effectExtent l="0" t="0" r="0" b="3810"/>
            <wp:docPr id="185954923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549238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6797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952B3" w14:textId="3C743FB2" w:rsidR="00EB3D24" w:rsidRDefault="00EB3D24" w:rsidP="000B72D4">
      <w:pPr>
        <w:spacing w:after="0" w:line="240" w:lineRule="auto"/>
        <w:ind w:firstLine="0"/>
        <w:jc w:val="center"/>
        <w:rPr>
          <w:szCs w:val="28"/>
        </w:rPr>
      </w:pPr>
    </w:p>
    <w:p w14:paraId="52BC6B13" w14:textId="7CDFDE3C" w:rsidR="000B72D4" w:rsidRPr="004B1904" w:rsidRDefault="000B72D4" w:rsidP="000B72D4">
      <w:pPr>
        <w:spacing w:after="0" w:line="240" w:lineRule="auto"/>
        <w:ind w:firstLine="0"/>
        <w:jc w:val="center"/>
        <w:rPr>
          <w:sz w:val="24"/>
          <w:szCs w:val="24"/>
        </w:rPr>
      </w:pPr>
      <w:r w:rsidRPr="004B1904">
        <w:rPr>
          <w:sz w:val="24"/>
          <w:szCs w:val="24"/>
        </w:rPr>
        <w:t xml:space="preserve">Рисунок 5 – Метод </w:t>
      </w:r>
      <w:r w:rsidR="004B1904" w:rsidRPr="004B1904">
        <w:rPr>
          <w:sz w:val="24"/>
          <w:szCs w:val="24"/>
        </w:rPr>
        <w:t>итераций</w:t>
      </w:r>
    </w:p>
    <w:p w14:paraId="2A49C719" w14:textId="77777777" w:rsidR="004B1904" w:rsidRDefault="004B1904" w:rsidP="003831CA">
      <w:pPr>
        <w:spacing w:after="0" w:line="240" w:lineRule="auto"/>
        <w:ind w:firstLine="0"/>
        <w:rPr>
          <w:szCs w:val="28"/>
        </w:rPr>
      </w:pPr>
    </w:p>
    <w:p w14:paraId="3C1334E4" w14:textId="3F802001" w:rsidR="005C0C68" w:rsidRDefault="004B1904" w:rsidP="004B1904">
      <w:pPr>
        <w:spacing w:after="0" w:line="240" w:lineRule="auto"/>
        <w:ind w:firstLine="0"/>
        <w:jc w:val="both"/>
        <w:rPr>
          <w:szCs w:val="28"/>
        </w:rPr>
      </w:pPr>
      <w:r>
        <w:rPr>
          <w:szCs w:val="28"/>
        </w:rPr>
        <w:tab/>
        <w:t xml:space="preserve">Теперь снизу на рисунке 6 показана реализация метода хорд для решения уравнения. </w:t>
      </w:r>
      <w:r w:rsidR="00EB3D24">
        <w:rPr>
          <w:szCs w:val="28"/>
        </w:rPr>
        <w:tab/>
      </w:r>
    </w:p>
    <w:p w14:paraId="2CCDC1AE" w14:textId="77777777" w:rsidR="004B1904" w:rsidRDefault="004B1904" w:rsidP="004B1904">
      <w:pPr>
        <w:spacing w:after="0" w:line="240" w:lineRule="auto"/>
        <w:ind w:firstLine="0"/>
        <w:jc w:val="both"/>
        <w:rPr>
          <w:szCs w:val="28"/>
        </w:rPr>
      </w:pPr>
    </w:p>
    <w:p w14:paraId="525F126C" w14:textId="75FC59BB" w:rsidR="004B1904" w:rsidRDefault="004B1904" w:rsidP="004B1904">
      <w:pPr>
        <w:spacing w:after="0" w:line="240" w:lineRule="auto"/>
        <w:ind w:firstLine="0"/>
        <w:jc w:val="center"/>
        <w:rPr>
          <w:szCs w:val="28"/>
        </w:rPr>
      </w:pPr>
      <w:r w:rsidRPr="004B1904">
        <w:rPr>
          <w:noProof/>
          <w:szCs w:val="28"/>
        </w:rPr>
        <w:lastRenderedPageBreak/>
        <w:drawing>
          <wp:inline distT="0" distB="0" distL="0" distR="0" wp14:anchorId="6D0B5165" wp14:editId="775F861E">
            <wp:extent cx="3639553" cy="3571875"/>
            <wp:effectExtent l="0" t="0" r="0" b="0"/>
            <wp:docPr id="161785685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856852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645931" cy="3578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AEAAF" w14:textId="5EBB7119" w:rsidR="004B1904" w:rsidRPr="000A759F" w:rsidRDefault="004B1904" w:rsidP="004B1904">
      <w:pPr>
        <w:spacing w:after="0" w:line="240" w:lineRule="auto"/>
        <w:ind w:firstLine="0"/>
        <w:jc w:val="center"/>
        <w:rPr>
          <w:sz w:val="24"/>
          <w:szCs w:val="24"/>
        </w:rPr>
      </w:pPr>
      <w:r w:rsidRPr="000A759F">
        <w:rPr>
          <w:sz w:val="24"/>
          <w:szCs w:val="24"/>
        </w:rPr>
        <w:t xml:space="preserve">Рисунок 6 </w:t>
      </w:r>
      <w:r w:rsidR="000A759F" w:rsidRPr="000A759F">
        <w:rPr>
          <w:sz w:val="24"/>
          <w:szCs w:val="24"/>
        </w:rPr>
        <w:t>– Метод Хорд</w:t>
      </w:r>
    </w:p>
    <w:p w14:paraId="190E8805" w14:textId="77777777" w:rsidR="005C0C68" w:rsidRDefault="005C0C68" w:rsidP="003831CA">
      <w:pPr>
        <w:spacing w:after="0" w:line="240" w:lineRule="auto"/>
        <w:ind w:firstLine="0"/>
        <w:rPr>
          <w:szCs w:val="28"/>
        </w:rPr>
      </w:pPr>
    </w:p>
    <w:p w14:paraId="517DE8A3" w14:textId="77777777" w:rsidR="005C0C68" w:rsidRDefault="005C0C68" w:rsidP="003831CA">
      <w:pPr>
        <w:spacing w:after="0" w:line="240" w:lineRule="auto"/>
        <w:ind w:firstLine="0"/>
        <w:rPr>
          <w:szCs w:val="28"/>
        </w:rPr>
      </w:pPr>
    </w:p>
    <w:p w14:paraId="06BA2F9C" w14:textId="77777777" w:rsidR="005C0C68" w:rsidRDefault="005C0C68" w:rsidP="003831CA">
      <w:pPr>
        <w:spacing w:after="0" w:line="240" w:lineRule="auto"/>
        <w:ind w:firstLine="0"/>
        <w:rPr>
          <w:szCs w:val="28"/>
        </w:rPr>
      </w:pPr>
    </w:p>
    <w:p w14:paraId="1EF3BAE5" w14:textId="7BE26F5E" w:rsidR="005C0C68" w:rsidRDefault="00D7752C" w:rsidP="00D7752C">
      <w:pPr>
        <w:spacing w:after="0"/>
        <w:ind w:firstLine="0"/>
        <w:jc w:val="both"/>
        <w:rPr>
          <w:szCs w:val="28"/>
        </w:rPr>
      </w:pPr>
      <w:r>
        <w:rPr>
          <w:szCs w:val="28"/>
        </w:rPr>
        <w:tab/>
        <w:t xml:space="preserve">Теперь остается реализовать только метод касательных, программный код представлен на рисунке 7. </w:t>
      </w:r>
    </w:p>
    <w:p w14:paraId="438D2C42" w14:textId="77777777" w:rsidR="00D7752C" w:rsidRDefault="00D7752C" w:rsidP="003831CA">
      <w:pPr>
        <w:spacing w:after="0" w:line="240" w:lineRule="auto"/>
        <w:ind w:firstLine="0"/>
        <w:rPr>
          <w:szCs w:val="28"/>
        </w:rPr>
      </w:pPr>
    </w:p>
    <w:p w14:paraId="378D5A80" w14:textId="022A8C02" w:rsidR="00D7752C" w:rsidRDefault="00D7752C" w:rsidP="00D7752C">
      <w:pPr>
        <w:spacing w:after="0" w:line="240" w:lineRule="auto"/>
        <w:ind w:firstLine="0"/>
        <w:jc w:val="center"/>
        <w:rPr>
          <w:szCs w:val="28"/>
        </w:rPr>
      </w:pPr>
      <w:r w:rsidRPr="00D7752C">
        <w:rPr>
          <w:noProof/>
          <w:szCs w:val="28"/>
        </w:rPr>
        <w:drawing>
          <wp:inline distT="0" distB="0" distL="0" distR="0" wp14:anchorId="3549E3D9" wp14:editId="3A7DC14E">
            <wp:extent cx="3714750" cy="4238775"/>
            <wp:effectExtent l="0" t="0" r="0" b="9525"/>
            <wp:docPr id="98231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31386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22763" cy="4247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394B9" w14:textId="76B150D6" w:rsidR="00EB3D24" w:rsidRDefault="00EB3D24" w:rsidP="003831CA">
      <w:pPr>
        <w:spacing w:after="0" w:line="240" w:lineRule="auto"/>
        <w:ind w:firstLine="0"/>
        <w:rPr>
          <w:szCs w:val="28"/>
          <w:lang w:val="en-US"/>
        </w:rPr>
      </w:pPr>
    </w:p>
    <w:p w14:paraId="5196E8DF" w14:textId="696371D6" w:rsidR="00F97D4A" w:rsidRDefault="00F97D4A" w:rsidP="00F97D4A">
      <w:pPr>
        <w:spacing w:after="0" w:line="240" w:lineRule="auto"/>
        <w:ind w:firstLine="0"/>
        <w:jc w:val="center"/>
        <w:rPr>
          <w:szCs w:val="28"/>
        </w:rPr>
      </w:pPr>
      <w:r>
        <w:rPr>
          <w:szCs w:val="28"/>
        </w:rPr>
        <w:t xml:space="preserve">Рисунок </w:t>
      </w:r>
      <w:r w:rsidR="00D7752C">
        <w:rPr>
          <w:szCs w:val="28"/>
        </w:rPr>
        <w:t>7</w:t>
      </w:r>
      <w:r>
        <w:rPr>
          <w:szCs w:val="28"/>
        </w:rPr>
        <w:t xml:space="preserve"> – Метод </w:t>
      </w:r>
      <w:r w:rsidR="00D7752C">
        <w:rPr>
          <w:szCs w:val="28"/>
        </w:rPr>
        <w:t>касательных</w:t>
      </w:r>
    </w:p>
    <w:p w14:paraId="7276D95D" w14:textId="77777777" w:rsidR="00B958E2" w:rsidRDefault="00B958E2" w:rsidP="00B958E2">
      <w:pPr>
        <w:spacing w:after="0" w:line="240" w:lineRule="auto"/>
        <w:ind w:firstLine="0"/>
        <w:rPr>
          <w:szCs w:val="28"/>
        </w:rPr>
        <w:sectPr w:rsidR="00B958E2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</w:p>
    <w:p w14:paraId="7523B073" w14:textId="71C37DFB" w:rsidR="00B958E2" w:rsidRDefault="00B958E2" w:rsidP="00B958E2">
      <w:pPr>
        <w:spacing w:after="0" w:line="240" w:lineRule="auto"/>
        <w:jc w:val="center"/>
        <w:rPr>
          <w:rFonts w:cs="Times New Roman"/>
          <w:b/>
          <w:szCs w:val="28"/>
        </w:rPr>
      </w:pPr>
      <w:r w:rsidRPr="003A2471">
        <w:rPr>
          <w:rFonts w:cs="Times New Roman"/>
          <w:b/>
          <w:szCs w:val="28"/>
        </w:rPr>
        <w:lastRenderedPageBreak/>
        <w:t>ЛАБОРАТОРНАЯ РАБОТА №</w:t>
      </w:r>
      <w:r>
        <w:rPr>
          <w:rFonts w:cs="Times New Roman"/>
          <w:b/>
          <w:szCs w:val="28"/>
        </w:rPr>
        <w:t>2</w:t>
      </w:r>
    </w:p>
    <w:p w14:paraId="11304D2D" w14:textId="2AD58794" w:rsidR="00B958E2" w:rsidRDefault="002F704B" w:rsidP="002F704B">
      <w:pPr>
        <w:spacing w:after="0" w:line="240" w:lineRule="auto"/>
        <w:ind w:firstLine="0"/>
        <w:jc w:val="center"/>
        <w:rPr>
          <w:rFonts w:cs="Times New Roman"/>
          <w:b/>
          <w:szCs w:val="28"/>
        </w:rPr>
      </w:pPr>
      <w:r w:rsidRPr="002F704B">
        <w:rPr>
          <w:rFonts w:cs="Times New Roman"/>
          <w:b/>
          <w:szCs w:val="28"/>
        </w:rPr>
        <w:t>Решение систем линейных уравнений</w:t>
      </w:r>
    </w:p>
    <w:p w14:paraId="5CBEF635" w14:textId="77777777" w:rsidR="002F704B" w:rsidRDefault="002F704B" w:rsidP="002F704B">
      <w:pPr>
        <w:spacing w:after="0" w:line="240" w:lineRule="auto"/>
        <w:ind w:firstLine="0"/>
        <w:jc w:val="center"/>
        <w:rPr>
          <w:rFonts w:cs="Times New Roman"/>
          <w:b/>
          <w:szCs w:val="28"/>
        </w:rPr>
      </w:pPr>
    </w:p>
    <w:p w14:paraId="1FC0A79F" w14:textId="69D95C30" w:rsidR="002F704B" w:rsidRDefault="00B958E2" w:rsidP="00E74A2F">
      <w:pPr>
        <w:jc w:val="both"/>
        <w:rPr>
          <w:szCs w:val="28"/>
        </w:rPr>
      </w:pPr>
      <w:r>
        <w:rPr>
          <w:rFonts w:cs="Times New Roman"/>
          <w:b/>
          <w:szCs w:val="28"/>
        </w:rPr>
        <w:t xml:space="preserve">Задание 1. </w:t>
      </w:r>
      <w:r w:rsidR="00EB309F">
        <w:rPr>
          <w:szCs w:val="28"/>
        </w:rPr>
        <w:t xml:space="preserve">Сделайте символьное решение систем уравнений. </w:t>
      </w:r>
      <w:r w:rsidR="002F704B" w:rsidRPr="008A7614">
        <w:rPr>
          <w:szCs w:val="28"/>
        </w:rPr>
        <w:t>Варианты заданий приведены в таблице 2.</w:t>
      </w:r>
      <w:r w:rsidR="00DE7067">
        <w:rPr>
          <w:szCs w:val="28"/>
        </w:rPr>
        <w:t xml:space="preserve"> </w:t>
      </w:r>
    </w:p>
    <w:p w14:paraId="4573148C" w14:textId="0654D9E1" w:rsidR="00DE7067" w:rsidRDefault="00E74A2F" w:rsidP="004B3D9F">
      <w:pPr>
        <w:spacing w:line="240" w:lineRule="auto"/>
        <w:jc w:val="center"/>
        <w:rPr>
          <w:szCs w:val="28"/>
        </w:rPr>
      </w:pPr>
      <w:r w:rsidRPr="00E74A2F">
        <w:rPr>
          <w:noProof/>
          <w:szCs w:val="28"/>
        </w:rPr>
        <w:drawing>
          <wp:inline distT="0" distB="0" distL="0" distR="0" wp14:anchorId="00373C2C" wp14:editId="6394EE89">
            <wp:extent cx="4781550" cy="461903"/>
            <wp:effectExtent l="0" t="0" r="0" b="0"/>
            <wp:docPr id="87865823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658233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46337" cy="468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AC609" w14:textId="0B5455EF" w:rsidR="00DE7067" w:rsidRPr="00407A84" w:rsidRDefault="00DE7067" w:rsidP="00DE7067">
      <w:pPr>
        <w:spacing w:line="240" w:lineRule="auto"/>
        <w:jc w:val="center"/>
        <w:rPr>
          <w:sz w:val="24"/>
          <w:szCs w:val="24"/>
        </w:rPr>
      </w:pPr>
      <w:r w:rsidRPr="00407A84">
        <w:rPr>
          <w:sz w:val="24"/>
          <w:szCs w:val="24"/>
        </w:rPr>
        <w:t>Рисунок 1 – Мой вариант</w:t>
      </w:r>
    </w:p>
    <w:p w14:paraId="4D4AB3E8" w14:textId="60159BB4" w:rsidR="00DE7067" w:rsidRDefault="00DE7067" w:rsidP="00DE7067">
      <w:pPr>
        <w:spacing w:line="240" w:lineRule="auto"/>
        <w:rPr>
          <w:szCs w:val="28"/>
        </w:rPr>
      </w:pPr>
    </w:p>
    <w:p w14:paraId="6E1F2241" w14:textId="17FFB335" w:rsidR="00E74A2F" w:rsidRDefault="00E74A2F" w:rsidP="00E74A2F">
      <w:pPr>
        <w:jc w:val="both"/>
        <w:rPr>
          <w:szCs w:val="28"/>
        </w:rPr>
      </w:pPr>
      <w:r>
        <w:rPr>
          <w:szCs w:val="28"/>
        </w:rPr>
        <w:t xml:space="preserve">Для начала проверим существования решения для матрицы моего варианта. Для начала мы должны узнать ранг обычной и расширенной матрицы, а потом узнать определитель матрицы. На рисунке 2 представлена проверка существования. </w:t>
      </w:r>
    </w:p>
    <w:p w14:paraId="2FA2C2D2" w14:textId="31716BB9" w:rsidR="00E74A2F" w:rsidRDefault="00E74A2F" w:rsidP="00E74A2F">
      <w:pPr>
        <w:spacing w:line="240" w:lineRule="auto"/>
        <w:jc w:val="center"/>
        <w:rPr>
          <w:szCs w:val="28"/>
        </w:rPr>
      </w:pPr>
      <w:r w:rsidRPr="00E74A2F">
        <w:rPr>
          <w:noProof/>
          <w:szCs w:val="28"/>
        </w:rPr>
        <w:drawing>
          <wp:inline distT="0" distB="0" distL="0" distR="0" wp14:anchorId="673E6D79" wp14:editId="21FE1D0E">
            <wp:extent cx="4343400" cy="1664423"/>
            <wp:effectExtent l="0" t="0" r="0" b="0"/>
            <wp:docPr id="18673933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739337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60762" cy="1671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190DF" w14:textId="7AF3783B" w:rsidR="00E74A2F" w:rsidRPr="00A252E7" w:rsidRDefault="00E74A2F" w:rsidP="00E74A2F">
      <w:pPr>
        <w:spacing w:line="240" w:lineRule="auto"/>
        <w:jc w:val="center"/>
        <w:rPr>
          <w:sz w:val="24"/>
          <w:szCs w:val="24"/>
        </w:rPr>
      </w:pPr>
      <w:r w:rsidRPr="00A252E7">
        <w:rPr>
          <w:sz w:val="24"/>
          <w:szCs w:val="24"/>
        </w:rPr>
        <w:t>Рисунок 2 – проверка существования решения и единственности</w:t>
      </w:r>
    </w:p>
    <w:p w14:paraId="3E24D147" w14:textId="77777777" w:rsidR="004B3D9F" w:rsidRDefault="004B3D9F" w:rsidP="00B1227C"/>
    <w:p w14:paraId="050D741E" w14:textId="4E93384E" w:rsidR="00B958E2" w:rsidRDefault="004B3D9F" w:rsidP="00B1227C">
      <w:r>
        <w:t xml:space="preserve">Для начала найдем решение уравнения с помощью операторов </w:t>
      </w:r>
      <w:r>
        <w:rPr>
          <w:lang w:val="en-US"/>
        </w:rPr>
        <w:t>Given</w:t>
      </w:r>
      <w:r w:rsidRPr="004B3D9F">
        <w:t xml:space="preserve"> </w:t>
      </w:r>
      <w:r>
        <w:rPr>
          <w:lang w:val="en-US"/>
        </w:rPr>
        <w:t>Find</w:t>
      </w:r>
      <w:r>
        <w:t xml:space="preserve">. В </w:t>
      </w:r>
      <w:r>
        <w:rPr>
          <w:lang w:val="en-US"/>
        </w:rPr>
        <w:t>Given</w:t>
      </w:r>
      <w:r w:rsidRPr="004B3D9F">
        <w:t xml:space="preserve"> </w:t>
      </w:r>
      <w:r>
        <w:t xml:space="preserve">нужно передать только 3 уравнения, добавив символы </w:t>
      </w:r>
      <w:r>
        <w:rPr>
          <w:lang w:val="en-US"/>
        </w:rPr>
        <w:t>x</w:t>
      </w:r>
      <w:r w:rsidRPr="004B3D9F">
        <w:t xml:space="preserve">, </w:t>
      </w:r>
      <w:r>
        <w:rPr>
          <w:lang w:val="en-US"/>
        </w:rPr>
        <w:t>y</w:t>
      </w:r>
      <w:r w:rsidRPr="004B3D9F">
        <w:t xml:space="preserve">, </w:t>
      </w:r>
      <w:r>
        <w:rPr>
          <w:lang w:val="en-US"/>
        </w:rPr>
        <w:t>z</w:t>
      </w:r>
      <w:r w:rsidRPr="004B3D9F">
        <w:t xml:space="preserve">. </w:t>
      </w:r>
      <w:r>
        <w:t xml:space="preserve">Передав аргументы </w:t>
      </w:r>
      <w:r>
        <w:rPr>
          <w:lang w:val="en-US"/>
        </w:rPr>
        <w:t>x</w:t>
      </w:r>
      <w:r w:rsidRPr="004B3D9F">
        <w:t xml:space="preserve">, </w:t>
      </w:r>
      <w:r>
        <w:rPr>
          <w:lang w:val="en-US"/>
        </w:rPr>
        <w:t>y</w:t>
      </w:r>
      <w:r w:rsidRPr="004B3D9F">
        <w:t xml:space="preserve">, </w:t>
      </w:r>
      <w:r>
        <w:rPr>
          <w:lang w:val="en-US"/>
        </w:rPr>
        <w:t>z</w:t>
      </w:r>
      <w:r w:rsidRPr="004B3D9F">
        <w:t xml:space="preserve"> </w:t>
      </w:r>
      <w:r>
        <w:t xml:space="preserve">в </w:t>
      </w:r>
      <w:r>
        <w:rPr>
          <w:lang w:val="en-US"/>
        </w:rPr>
        <w:t>Find</w:t>
      </w:r>
      <w:r w:rsidRPr="004B3D9F">
        <w:t xml:space="preserve"> </w:t>
      </w:r>
      <w:r>
        <w:t xml:space="preserve">мы найдем решение. На рисунке 3 представлены все действия. </w:t>
      </w:r>
    </w:p>
    <w:p w14:paraId="4229415B" w14:textId="6AB6086F" w:rsidR="004B3D9F" w:rsidRDefault="004B3D9F" w:rsidP="004B3D9F">
      <w:pPr>
        <w:jc w:val="center"/>
      </w:pPr>
      <w:r w:rsidRPr="004B3D9F">
        <w:rPr>
          <w:noProof/>
        </w:rPr>
        <w:drawing>
          <wp:inline distT="0" distB="0" distL="0" distR="0" wp14:anchorId="646E7A1E" wp14:editId="45FDA3D2">
            <wp:extent cx="3838575" cy="1924252"/>
            <wp:effectExtent l="0" t="0" r="0" b="0"/>
            <wp:docPr id="161097419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0974199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49891" cy="192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D8273" w14:textId="35F96ED9" w:rsidR="004B3D9F" w:rsidRPr="004B3D9F" w:rsidRDefault="004B3D9F" w:rsidP="004B3D9F">
      <w:pPr>
        <w:jc w:val="center"/>
        <w:rPr>
          <w:sz w:val="24"/>
          <w:szCs w:val="20"/>
        </w:rPr>
      </w:pPr>
      <w:r w:rsidRPr="004B3D9F">
        <w:rPr>
          <w:sz w:val="24"/>
          <w:szCs w:val="20"/>
        </w:rPr>
        <w:t xml:space="preserve">Рисунок 3 – решение системы с помощью </w:t>
      </w:r>
      <w:r w:rsidRPr="004B3D9F">
        <w:rPr>
          <w:sz w:val="24"/>
          <w:szCs w:val="20"/>
          <w:lang w:val="en-US"/>
        </w:rPr>
        <w:t>Given</w:t>
      </w:r>
      <w:r w:rsidRPr="004B3D9F">
        <w:rPr>
          <w:sz w:val="24"/>
          <w:szCs w:val="20"/>
        </w:rPr>
        <w:t xml:space="preserve">, </w:t>
      </w:r>
      <w:r w:rsidRPr="004B3D9F">
        <w:rPr>
          <w:sz w:val="24"/>
          <w:szCs w:val="20"/>
          <w:lang w:val="en-US"/>
        </w:rPr>
        <w:t>Find</w:t>
      </w:r>
    </w:p>
    <w:p w14:paraId="44871426" w14:textId="6AF08B05" w:rsidR="00EB309F" w:rsidRPr="00EB309F" w:rsidRDefault="00EB309F" w:rsidP="000304F2">
      <w:pPr>
        <w:ind w:firstLine="0"/>
        <w:jc w:val="both"/>
        <w:rPr>
          <w:noProof/>
        </w:rPr>
      </w:pPr>
      <w:r>
        <w:rPr>
          <w:noProof/>
        </w:rPr>
        <w:lastRenderedPageBreak/>
        <w:tab/>
      </w:r>
      <w:r w:rsidRPr="00EB309F">
        <w:rPr>
          <w:b/>
          <w:bCs/>
          <w:noProof/>
        </w:rPr>
        <w:t>Задание 2.</w:t>
      </w:r>
      <w:r>
        <w:rPr>
          <w:noProof/>
        </w:rPr>
        <w:t xml:space="preserve"> Решите систему алгебраических уравнений как матричное уравнение </w:t>
      </w:r>
      <w:r>
        <w:rPr>
          <w:noProof/>
          <w:lang w:val="en-US"/>
        </w:rPr>
        <w:t>A</w:t>
      </w:r>
      <w:r w:rsidRPr="00EB309F">
        <w:rPr>
          <w:noProof/>
        </w:rPr>
        <w:t xml:space="preserve"> * </w:t>
      </w:r>
      <w:r>
        <w:rPr>
          <w:noProof/>
          <w:lang w:val="en-US"/>
        </w:rPr>
        <w:t>X</w:t>
      </w:r>
      <w:r w:rsidRPr="00EB309F">
        <w:rPr>
          <w:noProof/>
        </w:rPr>
        <w:t xml:space="preserve"> = </w:t>
      </w:r>
      <w:r>
        <w:rPr>
          <w:noProof/>
          <w:lang w:val="en-US"/>
        </w:rPr>
        <w:t>B</w:t>
      </w:r>
    </w:p>
    <w:p w14:paraId="1B739F63" w14:textId="29122FCF" w:rsidR="000304F2" w:rsidRDefault="000304F2" w:rsidP="00EB309F">
      <w:pPr>
        <w:ind w:firstLine="708"/>
        <w:jc w:val="both"/>
        <w:rPr>
          <w:noProof/>
        </w:rPr>
      </w:pPr>
      <w:r>
        <w:rPr>
          <w:noProof/>
        </w:rPr>
        <w:t xml:space="preserve">Здесь возможно осуществить 2 реализации. 1 вариант – вручную, посчитав </w:t>
      </w:r>
      <w:r>
        <w:rPr>
          <w:noProof/>
          <w:lang w:val="en-US"/>
        </w:rPr>
        <w:t>A</w:t>
      </w:r>
      <w:r w:rsidRPr="000304F2">
        <w:rPr>
          <w:noProof/>
        </w:rPr>
        <w:t xml:space="preserve">^-1 * </w:t>
      </w:r>
      <w:r>
        <w:rPr>
          <w:noProof/>
          <w:lang w:val="en-US"/>
        </w:rPr>
        <w:t>b</w:t>
      </w:r>
      <w:r>
        <w:rPr>
          <w:noProof/>
        </w:rPr>
        <w:t xml:space="preserve">. 2 вариант - использовать функцию </w:t>
      </w:r>
      <w:r>
        <w:rPr>
          <w:noProof/>
          <w:lang w:val="en-US"/>
        </w:rPr>
        <w:t>lsolve</w:t>
      </w:r>
      <w:r>
        <w:rPr>
          <w:noProof/>
        </w:rPr>
        <w:t xml:space="preserve">. Реализации представлены на рисунке 4. </w:t>
      </w:r>
    </w:p>
    <w:p w14:paraId="414E767B" w14:textId="2966B39F" w:rsidR="00B1227C" w:rsidRPr="000304F2" w:rsidRDefault="000304F2" w:rsidP="000304F2">
      <w:pPr>
        <w:ind w:firstLine="0"/>
        <w:jc w:val="center"/>
      </w:pPr>
      <w:r w:rsidRPr="000304F2">
        <w:rPr>
          <w:noProof/>
        </w:rPr>
        <w:drawing>
          <wp:inline distT="0" distB="0" distL="0" distR="0" wp14:anchorId="20B357CF" wp14:editId="694223DD">
            <wp:extent cx="6383020" cy="2130425"/>
            <wp:effectExtent l="0" t="0" r="0" b="3175"/>
            <wp:docPr id="6147172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717222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213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7CA30" w14:textId="52669860" w:rsidR="000A47D5" w:rsidRDefault="000A47D5" w:rsidP="000A47D5">
      <w:pPr>
        <w:ind w:firstLine="0"/>
        <w:jc w:val="center"/>
      </w:pPr>
      <w:r>
        <w:t xml:space="preserve">Рисунок </w:t>
      </w:r>
      <w:r w:rsidR="000304F2">
        <w:t>4</w:t>
      </w:r>
      <w:r>
        <w:t xml:space="preserve"> – </w:t>
      </w:r>
      <w:r w:rsidR="000304F2">
        <w:t>матричный метод решения системы уравнений</w:t>
      </w:r>
    </w:p>
    <w:p w14:paraId="1BDC61B5" w14:textId="77777777" w:rsidR="00B02D08" w:rsidRDefault="00B02D08" w:rsidP="000A47D5">
      <w:pPr>
        <w:ind w:firstLine="0"/>
        <w:jc w:val="center"/>
      </w:pPr>
    </w:p>
    <w:p w14:paraId="3993C0FF" w14:textId="75ED3C66" w:rsidR="00EB309F" w:rsidRPr="00EB309F" w:rsidRDefault="00EB309F" w:rsidP="000304F2">
      <w:pPr>
        <w:ind w:firstLine="0"/>
        <w:jc w:val="both"/>
      </w:pPr>
      <w:r w:rsidRPr="006E6508">
        <w:tab/>
      </w:r>
      <w:r w:rsidRPr="00EB309F">
        <w:rPr>
          <w:b/>
          <w:bCs/>
        </w:rPr>
        <w:t>Задание 3.</w:t>
      </w:r>
      <w:r>
        <w:t xml:space="preserve"> Решение линейной системы методом Гаусса. </w:t>
      </w:r>
      <w:r w:rsidR="000304F2">
        <w:tab/>
      </w:r>
    </w:p>
    <w:p w14:paraId="7F538255" w14:textId="4A8A622B" w:rsidR="000304F2" w:rsidRDefault="000304F2" w:rsidP="00B02D08">
      <w:pPr>
        <w:ind w:firstLine="708"/>
        <w:jc w:val="both"/>
      </w:pPr>
      <w:r>
        <w:t xml:space="preserve">Здесь есть реализация с использованием встроенных методов, а также мною написанный код. </w:t>
      </w:r>
      <w:r w:rsidR="00C60503">
        <w:t xml:space="preserve">На рисунке 5 представлен поиск с использованием встроенных функций. </w:t>
      </w:r>
    </w:p>
    <w:p w14:paraId="551C1008" w14:textId="410E2B49" w:rsidR="00C60503" w:rsidRDefault="00C60503" w:rsidP="00C60503">
      <w:pPr>
        <w:ind w:firstLine="0"/>
        <w:jc w:val="center"/>
      </w:pPr>
      <w:r w:rsidRPr="00C60503">
        <w:rPr>
          <w:noProof/>
        </w:rPr>
        <w:drawing>
          <wp:inline distT="0" distB="0" distL="0" distR="0" wp14:anchorId="579F7412" wp14:editId="1B34CD9A">
            <wp:extent cx="5992061" cy="1286054"/>
            <wp:effectExtent l="0" t="0" r="8890" b="9525"/>
            <wp:docPr id="187468607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4686074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92061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EF765" w14:textId="3A1D712B" w:rsidR="00C60503" w:rsidRDefault="00C60503" w:rsidP="00C60503">
      <w:pPr>
        <w:ind w:firstLine="0"/>
        <w:jc w:val="center"/>
      </w:pPr>
      <w:r>
        <w:t>Рисунок 5 – решение системы с использованием встроенных функций</w:t>
      </w:r>
    </w:p>
    <w:p w14:paraId="7801B8BD" w14:textId="77777777" w:rsidR="00C60503" w:rsidRDefault="00C60503" w:rsidP="00C60503">
      <w:pPr>
        <w:ind w:firstLine="0"/>
        <w:jc w:val="center"/>
      </w:pPr>
    </w:p>
    <w:p w14:paraId="600A236A" w14:textId="24B026FC" w:rsidR="00C60503" w:rsidRDefault="00713E07" w:rsidP="00C60503">
      <w:pPr>
        <w:ind w:firstLine="0"/>
        <w:jc w:val="both"/>
      </w:pPr>
      <w:r>
        <w:tab/>
        <w:t xml:space="preserve">Теперь реализуем метод Гаусса вручную. Программный код представлен на рисунке 6. </w:t>
      </w:r>
    </w:p>
    <w:p w14:paraId="309C2F81" w14:textId="01FD2D94" w:rsidR="00713E07" w:rsidRDefault="00713E07" w:rsidP="00713E07">
      <w:pPr>
        <w:ind w:firstLine="0"/>
        <w:jc w:val="center"/>
      </w:pPr>
      <w:r w:rsidRPr="00713E07">
        <w:rPr>
          <w:noProof/>
        </w:rPr>
        <w:lastRenderedPageBreak/>
        <w:drawing>
          <wp:inline distT="0" distB="0" distL="0" distR="0" wp14:anchorId="68CA25C9" wp14:editId="2E187D00">
            <wp:extent cx="6230219" cy="7411484"/>
            <wp:effectExtent l="0" t="0" r="0" b="0"/>
            <wp:docPr id="184896322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963226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230219" cy="7411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32BF0" w14:textId="0F3E5C54" w:rsidR="00713E07" w:rsidRPr="00632A76" w:rsidRDefault="00713E07" w:rsidP="00713E07">
      <w:pPr>
        <w:ind w:firstLine="0"/>
        <w:jc w:val="center"/>
        <w:rPr>
          <w:sz w:val="24"/>
          <w:szCs w:val="20"/>
        </w:rPr>
      </w:pPr>
      <w:r w:rsidRPr="00632A76">
        <w:rPr>
          <w:sz w:val="24"/>
          <w:szCs w:val="20"/>
        </w:rPr>
        <w:t>Рисунок 6 – программный код для метода Гаусса</w:t>
      </w:r>
    </w:p>
    <w:p w14:paraId="58C3E4F4" w14:textId="77777777" w:rsidR="00632A76" w:rsidRDefault="00632A76" w:rsidP="00713E07">
      <w:pPr>
        <w:ind w:firstLine="0"/>
        <w:jc w:val="center"/>
      </w:pPr>
    </w:p>
    <w:p w14:paraId="34329FB2" w14:textId="5F9B7AD2" w:rsidR="000A47D5" w:rsidRDefault="000A47D5" w:rsidP="000F4BA4">
      <w:pPr>
        <w:ind w:firstLine="708"/>
        <w:jc w:val="both"/>
        <w:rPr>
          <w:bCs/>
        </w:rPr>
      </w:pPr>
      <w:r w:rsidRPr="00E1285B">
        <w:rPr>
          <w:b/>
        </w:rPr>
        <w:t xml:space="preserve">Задание </w:t>
      </w:r>
      <w:r w:rsidR="00B02D08">
        <w:rPr>
          <w:b/>
        </w:rPr>
        <w:t>4</w:t>
      </w:r>
      <w:r w:rsidRPr="00E1285B">
        <w:rPr>
          <w:b/>
        </w:rPr>
        <w:t xml:space="preserve">. </w:t>
      </w:r>
      <w:r w:rsidR="00E1285B" w:rsidRPr="00E1285B">
        <w:rPr>
          <w:bCs/>
        </w:rPr>
        <w:t xml:space="preserve">Решить систему линейных уравнений методом </w:t>
      </w:r>
      <w:r w:rsidR="00B02D08">
        <w:rPr>
          <w:bCs/>
        </w:rPr>
        <w:t xml:space="preserve">Крамера. </w:t>
      </w:r>
    </w:p>
    <w:p w14:paraId="1D150A74" w14:textId="4995FC17" w:rsidR="00030990" w:rsidRDefault="00632A76" w:rsidP="006E6508">
      <w:pPr>
        <w:ind w:firstLine="708"/>
        <w:jc w:val="both"/>
        <w:rPr>
          <w:bCs/>
        </w:rPr>
      </w:pPr>
      <w:r>
        <w:rPr>
          <w:bCs/>
        </w:rPr>
        <w:t xml:space="preserve">Здесь надо в начале вписать 3 матрицы, подставив матрицу </w:t>
      </w:r>
      <w:r>
        <w:rPr>
          <w:bCs/>
          <w:lang w:val="en-US"/>
        </w:rPr>
        <w:t>B</w:t>
      </w:r>
      <w:r w:rsidRPr="00632A76">
        <w:rPr>
          <w:bCs/>
        </w:rPr>
        <w:t xml:space="preserve"> </w:t>
      </w:r>
      <w:r>
        <w:rPr>
          <w:bCs/>
        </w:rPr>
        <w:t xml:space="preserve">в нужные колонки. </w:t>
      </w:r>
      <w:r w:rsidR="000F4BA4">
        <w:rPr>
          <w:bCs/>
        </w:rPr>
        <w:t xml:space="preserve">У нас образовывается 3 матрицы, у которых мы можем найти определитель. </w:t>
      </w:r>
      <w:r w:rsidR="006E6508">
        <w:rPr>
          <w:bCs/>
        </w:rPr>
        <w:t xml:space="preserve">Алгоритм представлен на рисунке 7. </w:t>
      </w:r>
    </w:p>
    <w:p w14:paraId="7E42277C" w14:textId="3E415AC5" w:rsidR="000E1947" w:rsidRDefault="006E6508" w:rsidP="000A47D5">
      <w:pPr>
        <w:ind w:firstLine="0"/>
        <w:rPr>
          <w:bCs/>
        </w:rPr>
      </w:pPr>
      <w:r w:rsidRPr="006E6508">
        <w:rPr>
          <w:bCs/>
          <w:noProof/>
        </w:rPr>
        <w:lastRenderedPageBreak/>
        <w:drawing>
          <wp:inline distT="0" distB="0" distL="0" distR="0" wp14:anchorId="6C44021E" wp14:editId="26F3C1C8">
            <wp:extent cx="6383020" cy="2251710"/>
            <wp:effectExtent l="0" t="0" r="0" b="0"/>
            <wp:docPr id="113980669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806697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2251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5D17C" w14:textId="623EA75F" w:rsidR="000E1947" w:rsidRDefault="000E1947" w:rsidP="000E1947">
      <w:pPr>
        <w:ind w:firstLine="0"/>
        <w:jc w:val="center"/>
        <w:rPr>
          <w:bCs/>
        </w:rPr>
      </w:pPr>
      <w:r>
        <w:rPr>
          <w:bCs/>
        </w:rPr>
        <w:t xml:space="preserve">Рисунок </w:t>
      </w:r>
      <w:r w:rsidR="006E6508">
        <w:rPr>
          <w:bCs/>
        </w:rPr>
        <w:t>7</w:t>
      </w:r>
      <w:r>
        <w:rPr>
          <w:bCs/>
        </w:rPr>
        <w:t xml:space="preserve"> – </w:t>
      </w:r>
      <w:r w:rsidR="006E6508">
        <w:rPr>
          <w:bCs/>
        </w:rPr>
        <w:t>метод Крамера</w:t>
      </w:r>
    </w:p>
    <w:p w14:paraId="460E547E" w14:textId="474CF4FA" w:rsidR="000E1947" w:rsidRDefault="000E1947" w:rsidP="000E1947">
      <w:pPr>
        <w:ind w:firstLine="0"/>
        <w:rPr>
          <w:bCs/>
        </w:rPr>
      </w:pPr>
      <w:r>
        <w:rPr>
          <w:bCs/>
        </w:rPr>
        <w:tab/>
      </w:r>
      <w:r w:rsidR="00463453">
        <w:rPr>
          <w:b/>
        </w:rPr>
        <w:t xml:space="preserve">Задание </w:t>
      </w:r>
      <w:r w:rsidR="00765701">
        <w:rPr>
          <w:b/>
        </w:rPr>
        <w:t>5</w:t>
      </w:r>
      <w:r w:rsidR="00463453">
        <w:rPr>
          <w:b/>
        </w:rPr>
        <w:t xml:space="preserve">. </w:t>
      </w:r>
      <w:r w:rsidR="00D46745" w:rsidRPr="00D46745">
        <w:rPr>
          <w:bCs/>
        </w:rPr>
        <w:t>Ре</w:t>
      </w:r>
      <w:r w:rsidR="00765701">
        <w:rPr>
          <w:bCs/>
        </w:rPr>
        <w:t xml:space="preserve">шение системы линейных алгебраических уравнений методом простых итераций. </w:t>
      </w:r>
    </w:p>
    <w:p w14:paraId="4AC5F59C" w14:textId="0AB43B2E" w:rsidR="00765701" w:rsidRDefault="00765701" w:rsidP="000E1947">
      <w:pPr>
        <w:ind w:firstLine="0"/>
        <w:rPr>
          <w:bCs/>
        </w:rPr>
      </w:pPr>
      <w:r>
        <w:rPr>
          <w:bCs/>
        </w:rPr>
        <w:tab/>
        <w:t xml:space="preserve">Программная часть задания представлена на рисунке 8. В самом начале нам нужно было переделать матрицу так, чтобы выполнялось условие </w:t>
      </w:r>
      <w:r w:rsidRPr="00765701">
        <w:rPr>
          <w:bCs/>
        </w:rPr>
        <w:t>|</w:t>
      </w:r>
      <w:proofErr w:type="gramStart"/>
      <w:r>
        <w:rPr>
          <w:bCs/>
          <w:lang w:val="en-US"/>
        </w:rPr>
        <w:t>a</w:t>
      </w:r>
      <w:r w:rsidRPr="00765701">
        <w:rPr>
          <w:bCs/>
        </w:rPr>
        <w:t>[</w:t>
      </w:r>
      <w:proofErr w:type="gramEnd"/>
      <w:r w:rsidRPr="00765701">
        <w:rPr>
          <w:bCs/>
        </w:rPr>
        <w:t>0,0]| &gt; |</w:t>
      </w:r>
      <w:r>
        <w:rPr>
          <w:bCs/>
          <w:lang w:val="en-US"/>
        </w:rPr>
        <w:t>a</w:t>
      </w:r>
      <w:r w:rsidRPr="00765701">
        <w:rPr>
          <w:bCs/>
        </w:rPr>
        <w:t>[0,1]| + |</w:t>
      </w:r>
      <w:r>
        <w:rPr>
          <w:bCs/>
          <w:lang w:val="en-US"/>
        </w:rPr>
        <w:t>a</w:t>
      </w:r>
      <w:r w:rsidRPr="00765701">
        <w:rPr>
          <w:bCs/>
        </w:rPr>
        <w:t>[0,2]|; |</w:t>
      </w:r>
      <w:r>
        <w:rPr>
          <w:bCs/>
          <w:lang w:val="en-US"/>
        </w:rPr>
        <w:t>a</w:t>
      </w:r>
      <w:r w:rsidRPr="00765701">
        <w:rPr>
          <w:bCs/>
        </w:rPr>
        <w:t>[1,1]| &gt; |</w:t>
      </w:r>
      <w:r>
        <w:rPr>
          <w:bCs/>
          <w:lang w:val="en-US"/>
        </w:rPr>
        <w:t>a</w:t>
      </w:r>
      <w:r w:rsidRPr="00765701">
        <w:rPr>
          <w:bCs/>
        </w:rPr>
        <w:t>[1, 0]| + |</w:t>
      </w:r>
      <w:r>
        <w:rPr>
          <w:bCs/>
          <w:lang w:val="en-US"/>
        </w:rPr>
        <w:t>a</w:t>
      </w:r>
      <w:r w:rsidRPr="00765701">
        <w:rPr>
          <w:bCs/>
        </w:rPr>
        <w:t>[1, 2]|; |</w:t>
      </w:r>
      <w:r>
        <w:rPr>
          <w:bCs/>
          <w:lang w:val="en-US"/>
        </w:rPr>
        <w:t>a</w:t>
      </w:r>
      <w:r w:rsidRPr="00765701">
        <w:rPr>
          <w:bCs/>
        </w:rPr>
        <w:t>[2,2]| &gt; |</w:t>
      </w:r>
      <w:r>
        <w:rPr>
          <w:bCs/>
          <w:lang w:val="en-US"/>
        </w:rPr>
        <w:t>a</w:t>
      </w:r>
      <w:r w:rsidRPr="00765701">
        <w:rPr>
          <w:bCs/>
        </w:rPr>
        <w:t>[2,0]| + |</w:t>
      </w:r>
      <w:r>
        <w:rPr>
          <w:bCs/>
          <w:lang w:val="en-US"/>
        </w:rPr>
        <w:t>a</w:t>
      </w:r>
      <w:r w:rsidRPr="00765701">
        <w:rPr>
          <w:bCs/>
        </w:rPr>
        <w:t>[2,1]|</w:t>
      </w:r>
      <w:r w:rsidR="0014714B" w:rsidRPr="0014714B">
        <w:rPr>
          <w:bCs/>
        </w:rPr>
        <w:t xml:space="preserve">. </w:t>
      </w:r>
      <w:r w:rsidR="0014714B">
        <w:rPr>
          <w:bCs/>
        </w:rPr>
        <w:t xml:space="preserve">После этого уже можно применять функцию, которую я написал. </w:t>
      </w:r>
    </w:p>
    <w:p w14:paraId="589C6E09" w14:textId="23F76D18" w:rsidR="0014714B" w:rsidRDefault="0014714B" w:rsidP="0014714B">
      <w:pPr>
        <w:ind w:firstLine="0"/>
        <w:jc w:val="center"/>
        <w:rPr>
          <w:bCs/>
        </w:rPr>
      </w:pPr>
      <w:r w:rsidRPr="0014714B">
        <w:rPr>
          <w:bCs/>
          <w:noProof/>
        </w:rPr>
        <w:drawing>
          <wp:inline distT="0" distB="0" distL="0" distR="0" wp14:anchorId="6620E6EA" wp14:editId="0D4CDF25">
            <wp:extent cx="6383020" cy="2825115"/>
            <wp:effectExtent l="0" t="0" r="0" b="0"/>
            <wp:docPr id="53826197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261972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282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5F1BD" w14:textId="63BDC281" w:rsidR="0014714B" w:rsidRPr="0014714B" w:rsidRDefault="0014714B" w:rsidP="0014714B">
      <w:pPr>
        <w:ind w:firstLine="0"/>
        <w:jc w:val="center"/>
        <w:rPr>
          <w:bCs/>
          <w:sz w:val="24"/>
          <w:szCs w:val="20"/>
        </w:rPr>
      </w:pPr>
      <w:r w:rsidRPr="0014714B">
        <w:rPr>
          <w:bCs/>
          <w:sz w:val="24"/>
          <w:szCs w:val="20"/>
        </w:rPr>
        <w:t>Рисунок 8 – метод простых итераций</w:t>
      </w:r>
    </w:p>
    <w:p w14:paraId="38F9B70A" w14:textId="54A3B0DF" w:rsidR="007A3208" w:rsidRDefault="007A3208" w:rsidP="000E1947">
      <w:pPr>
        <w:ind w:firstLine="0"/>
        <w:rPr>
          <w:bCs/>
        </w:rPr>
      </w:pPr>
      <w:r>
        <w:rPr>
          <w:bCs/>
        </w:rPr>
        <w:tab/>
      </w:r>
      <w:r w:rsidR="00CC26F3" w:rsidRPr="00CC26F3">
        <w:rPr>
          <w:b/>
        </w:rPr>
        <w:t>Задание 6.</w:t>
      </w:r>
      <w:r w:rsidR="00CC26F3">
        <w:rPr>
          <w:bCs/>
        </w:rPr>
        <w:t xml:space="preserve"> Решение системы линейных алгебраических уравнений методом Зейделя. </w:t>
      </w:r>
    </w:p>
    <w:p w14:paraId="40DB1EAA" w14:textId="31343FF8" w:rsidR="00B52B0D" w:rsidRDefault="00B52B0D" w:rsidP="000E1947">
      <w:pPr>
        <w:ind w:firstLine="0"/>
        <w:rPr>
          <w:bCs/>
        </w:rPr>
      </w:pPr>
      <w:r>
        <w:rPr>
          <w:bCs/>
        </w:rPr>
        <w:tab/>
      </w:r>
    </w:p>
    <w:p w14:paraId="013AA18C" w14:textId="280AF155" w:rsidR="007A3208" w:rsidRDefault="007958F7" w:rsidP="00BB35B5">
      <w:pPr>
        <w:ind w:firstLine="0"/>
        <w:jc w:val="center"/>
        <w:rPr>
          <w:bCs/>
          <w:lang w:val="en-US"/>
        </w:rPr>
      </w:pPr>
      <w:r w:rsidRPr="007958F7">
        <w:rPr>
          <w:bCs/>
          <w:noProof/>
          <w:lang w:val="en-US"/>
        </w:rPr>
        <w:lastRenderedPageBreak/>
        <w:drawing>
          <wp:inline distT="0" distB="0" distL="0" distR="0" wp14:anchorId="6C9504C1" wp14:editId="07FA1772">
            <wp:extent cx="5797554" cy="442314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801463" cy="4426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91063" w14:textId="3EFCA19A" w:rsidR="007958F7" w:rsidRDefault="007958F7" w:rsidP="007958F7">
      <w:pPr>
        <w:ind w:firstLine="0"/>
        <w:jc w:val="center"/>
        <w:rPr>
          <w:bCs/>
        </w:rPr>
      </w:pPr>
      <w:r>
        <w:rPr>
          <w:bCs/>
        </w:rPr>
        <w:t>Рисунок 2.4 – Решение методом Зейделя</w:t>
      </w:r>
    </w:p>
    <w:p w14:paraId="7CD05BA5" w14:textId="7D08B455" w:rsidR="007958F7" w:rsidRDefault="007958F7" w:rsidP="007958F7">
      <w:pPr>
        <w:ind w:firstLine="0"/>
        <w:rPr>
          <w:szCs w:val="28"/>
        </w:rPr>
      </w:pPr>
      <w:r>
        <w:rPr>
          <w:bCs/>
        </w:rPr>
        <w:tab/>
      </w:r>
      <w:r>
        <w:rPr>
          <w:b/>
        </w:rPr>
        <w:t xml:space="preserve">Задание 4. </w:t>
      </w:r>
      <w:r w:rsidR="0059592C" w:rsidRPr="002D7B8D">
        <w:rPr>
          <w:szCs w:val="28"/>
        </w:rPr>
        <w:t>Символьное решение систем уравнений</w:t>
      </w:r>
    </w:p>
    <w:p w14:paraId="51FB207B" w14:textId="313D7D7F" w:rsidR="0059592C" w:rsidRDefault="001F0C0F" w:rsidP="007958F7">
      <w:pPr>
        <w:ind w:firstLine="0"/>
        <w:rPr>
          <w:szCs w:val="28"/>
        </w:rPr>
      </w:pPr>
      <w:r>
        <w:rPr>
          <w:szCs w:val="28"/>
        </w:rPr>
        <w:tab/>
        <w:t>Решение представлено на рисунке 2.5</w:t>
      </w:r>
    </w:p>
    <w:p w14:paraId="1F044702" w14:textId="20621F3F" w:rsidR="001F0C0F" w:rsidRDefault="00BB35B5" w:rsidP="007958F7">
      <w:pPr>
        <w:ind w:firstLine="0"/>
        <w:rPr>
          <w:bCs/>
        </w:rPr>
      </w:pPr>
      <w:r w:rsidRPr="00BB35B5">
        <w:rPr>
          <w:bCs/>
          <w:noProof/>
        </w:rPr>
        <w:drawing>
          <wp:inline distT="0" distB="0" distL="0" distR="0" wp14:anchorId="566250A4" wp14:editId="6C96C5F8">
            <wp:extent cx="6383020" cy="3422015"/>
            <wp:effectExtent l="0" t="0" r="0" b="698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342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57B84" w14:textId="632D795C" w:rsidR="00BB35B5" w:rsidRDefault="00BB35B5" w:rsidP="00BB35B5">
      <w:pPr>
        <w:ind w:firstLine="0"/>
        <w:jc w:val="center"/>
        <w:rPr>
          <w:bCs/>
        </w:rPr>
      </w:pPr>
      <w:r>
        <w:rPr>
          <w:bCs/>
        </w:rPr>
        <w:t>Рисунок 2.5 – Символьное решение системы уравнений</w:t>
      </w:r>
    </w:p>
    <w:p w14:paraId="62959EA1" w14:textId="6CC37720" w:rsidR="00BB35B5" w:rsidRDefault="00BB35B5" w:rsidP="00BB35B5">
      <w:pPr>
        <w:ind w:firstLine="0"/>
      </w:pPr>
      <w:r>
        <w:rPr>
          <w:bCs/>
        </w:rPr>
        <w:lastRenderedPageBreak/>
        <w:tab/>
      </w:r>
      <w:r>
        <w:rPr>
          <w:b/>
        </w:rPr>
        <w:t xml:space="preserve">Задание 5. </w:t>
      </w:r>
      <w:r w:rsidR="006F02BB" w:rsidRPr="00CC617D">
        <w:rPr>
          <w:szCs w:val="28"/>
        </w:rPr>
        <w:t xml:space="preserve">Решение системы линейных алгебраических уравнений как матричное уравнение </w:t>
      </w:r>
      <w:r w:rsidR="006F02BB" w:rsidRPr="00CC617D">
        <w:rPr>
          <w:position w:val="-4"/>
        </w:rPr>
        <w:object w:dxaOrig="1100" w:dyaOrig="279" w14:anchorId="6D83F5F8">
          <v:shape id="_x0000_i1028" type="#_x0000_t75" style="width:54.75pt;height:13.5pt" o:ole="">
            <v:imagedata r:id="rId31" o:title=""/>
          </v:shape>
          <o:OLEObject Type="Embed" ProgID="Equation.DSMT4" ShapeID="_x0000_i1028" DrawAspect="Content" ObjectID="_1789558946" r:id="rId32"/>
        </w:object>
      </w:r>
      <w:r w:rsidR="006F02BB" w:rsidRPr="00CC617D">
        <w:t>.</w:t>
      </w:r>
    </w:p>
    <w:p w14:paraId="77AE44D1" w14:textId="055B2320" w:rsidR="005E3B04" w:rsidRDefault="006C416E" w:rsidP="00BB35B5">
      <w:pPr>
        <w:ind w:firstLine="0"/>
      </w:pPr>
      <w:r>
        <w:tab/>
      </w:r>
      <w:r w:rsidR="005E3B04">
        <w:t>Решение на рисунке 2.6</w:t>
      </w:r>
    </w:p>
    <w:p w14:paraId="145F46AA" w14:textId="57B79648" w:rsidR="005E3B04" w:rsidRDefault="00ED052F" w:rsidP="00BB35B5">
      <w:pPr>
        <w:ind w:firstLine="0"/>
      </w:pPr>
      <w:r w:rsidRPr="00ED052F">
        <w:rPr>
          <w:noProof/>
        </w:rPr>
        <w:drawing>
          <wp:inline distT="0" distB="0" distL="0" distR="0" wp14:anchorId="676E1412" wp14:editId="6762E351">
            <wp:extent cx="6383020" cy="6260465"/>
            <wp:effectExtent l="0" t="0" r="0" b="698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626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D2BA9" w14:textId="09D334D6" w:rsidR="00ED052F" w:rsidRDefault="00ED052F" w:rsidP="00ED052F">
      <w:pPr>
        <w:ind w:firstLine="0"/>
        <w:jc w:val="center"/>
      </w:pPr>
      <w:r>
        <w:t>Рисунок 2.6</w:t>
      </w:r>
    </w:p>
    <w:p w14:paraId="069EA8EC" w14:textId="1B2C35E5" w:rsidR="00ED052F" w:rsidRDefault="00ED052F" w:rsidP="00ED052F">
      <w:pPr>
        <w:ind w:firstLine="0"/>
        <w:rPr>
          <w:szCs w:val="28"/>
        </w:rPr>
      </w:pPr>
      <w:r>
        <w:tab/>
      </w:r>
      <w:r>
        <w:rPr>
          <w:b/>
          <w:bCs/>
        </w:rPr>
        <w:t xml:space="preserve">Задание 6. </w:t>
      </w:r>
      <w:r w:rsidR="00A26465" w:rsidRPr="003623A2">
        <w:rPr>
          <w:szCs w:val="28"/>
        </w:rPr>
        <w:t>Решение линейной системы методом Гаусса</w:t>
      </w:r>
    </w:p>
    <w:p w14:paraId="0A1C3F87" w14:textId="09C204CA" w:rsidR="00A26465" w:rsidRDefault="00A26465" w:rsidP="00ED052F">
      <w:pPr>
        <w:ind w:firstLine="0"/>
        <w:rPr>
          <w:szCs w:val="28"/>
        </w:rPr>
      </w:pPr>
      <w:r>
        <w:rPr>
          <w:szCs w:val="28"/>
        </w:rPr>
        <w:t>Программно он представлен в первой задании лабораторной, если использовать готовую функцию, то она везде используется для самопроверки</w:t>
      </w:r>
    </w:p>
    <w:p w14:paraId="733E6464" w14:textId="2CBD8A8D" w:rsidR="00A26465" w:rsidRDefault="00A26465" w:rsidP="00ED052F">
      <w:pPr>
        <w:ind w:firstLine="0"/>
        <w:rPr>
          <w:szCs w:val="28"/>
        </w:rPr>
      </w:pPr>
      <w:r>
        <w:rPr>
          <w:szCs w:val="28"/>
        </w:rPr>
        <w:tab/>
      </w:r>
      <w:r>
        <w:rPr>
          <w:b/>
          <w:bCs/>
          <w:szCs w:val="28"/>
        </w:rPr>
        <w:t xml:space="preserve">Задание 7. </w:t>
      </w:r>
      <w:r w:rsidR="0034770E" w:rsidRPr="00691B09">
        <w:rPr>
          <w:szCs w:val="28"/>
        </w:rPr>
        <w:t>Решение системы методом Крамера.</w:t>
      </w:r>
    </w:p>
    <w:p w14:paraId="7E78FB6A" w14:textId="79E305E5" w:rsidR="0034770E" w:rsidRPr="008956D9" w:rsidRDefault="0034770E" w:rsidP="00ED052F">
      <w:pPr>
        <w:ind w:firstLine="0"/>
        <w:rPr>
          <w:b/>
          <w:bCs/>
          <w:lang w:val="en-US"/>
        </w:rPr>
      </w:pPr>
      <w:r>
        <w:rPr>
          <w:szCs w:val="28"/>
        </w:rPr>
        <w:tab/>
        <w:t>Решение представлено на рисунке 2.7</w:t>
      </w:r>
    </w:p>
    <w:p w14:paraId="79E0D5A1" w14:textId="77777777" w:rsidR="00BB35B5" w:rsidRPr="007958F7" w:rsidRDefault="00BB35B5" w:rsidP="007958F7">
      <w:pPr>
        <w:ind w:firstLine="0"/>
        <w:rPr>
          <w:bCs/>
        </w:rPr>
      </w:pPr>
    </w:p>
    <w:p w14:paraId="2DAE0B1A" w14:textId="335A1DC4" w:rsidR="000A47D5" w:rsidRDefault="008956D9" w:rsidP="00B1227C">
      <w:pPr>
        <w:ind w:firstLine="0"/>
      </w:pPr>
      <w:r w:rsidRPr="008956D9">
        <w:rPr>
          <w:bCs/>
          <w:noProof/>
        </w:rPr>
        <w:drawing>
          <wp:inline distT="0" distB="0" distL="0" distR="0" wp14:anchorId="5E1462B0" wp14:editId="4A5ED690">
            <wp:extent cx="6383020" cy="2279015"/>
            <wp:effectExtent l="0" t="0" r="0" b="698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2279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4BEAC" w14:textId="4951410D" w:rsidR="008956D9" w:rsidRPr="00E1285B" w:rsidRDefault="008956D9" w:rsidP="008956D9">
      <w:pPr>
        <w:ind w:firstLine="0"/>
        <w:jc w:val="center"/>
      </w:pPr>
      <w:r>
        <w:t>Рисунок 2.7 – Метод Крамера</w:t>
      </w:r>
    </w:p>
    <w:p w14:paraId="2B1A464F" w14:textId="77777777" w:rsidR="00D80FA2" w:rsidRDefault="00D80FA2" w:rsidP="00B958E2">
      <w:pPr>
        <w:spacing w:after="0" w:line="240" w:lineRule="auto"/>
        <w:ind w:firstLine="0"/>
        <w:rPr>
          <w:szCs w:val="28"/>
        </w:rPr>
        <w:sectPr w:rsidR="00D80FA2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</w:p>
    <w:p w14:paraId="2A08025E" w14:textId="7F42709E" w:rsidR="00D80FA2" w:rsidRPr="00D80FA2" w:rsidRDefault="00D80FA2" w:rsidP="00D80FA2">
      <w:pPr>
        <w:spacing w:after="0" w:line="240" w:lineRule="auto"/>
        <w:jc w:val="center"/>
        <w:rPr>
          <w:rFonts w:cs="Times New Roman"/>
          <w:b/>
          <w:szCs w:val="28"/>
        </w:rPr>
      </w:pPr>
      <w:r w:rsidRPr="003A2471">
        <w:rPr>
          <w:rFonts w:cs="Times New Roman"/>
          <w:b/>
          <w:szCs w:val="28"/>
        </w:rPr>
        <w:lastRenderedPageBreak/>
        <w:t>ЛАБОРАТОРНАЯ РАБОТА №</w:t>
      </w:r>
      <w:r w:rsidRPr="00D80FA2">
        <w:rPr>
          <w:rFonts w:cs="Times New Roman"/>
          <w:b/>
          <w:szCs w:val="28"/>
        </w:rPr>
        <w:t>3</w:t>
      </w:r>
    </w:p>
    <w:p w14:paraId="02E69938" w14:textId="77777777" w:rsidR="00FF536E" w:rsidRPr="00480666" w:rsidRDefault="00FF536E" w:rsidP="00FF536E">
      <w:pPr>
        <w:pStyle w:val="1"/>
        <w:spacing w:line="360" w:lineRule="auto"/>
        <w:rPr>
          <w:b w:val="0"/>
          <w:bCs/>
          <w:kern w:val="32"/>
        </w:rPr>
      </w:pPr>
      <w:r w:rsidRPr="00480666">
        <w:rPr>
          <w:kern w:val="32"/>
        </w:rPr>
        <w:t>Интерполирование функций</w:t>
      </w:r>
    </w:p>
    <w:p w14:paraId="104F966F" w14:textId="534BE068" w:rsidR="00D80FA2" w:rsidRDefault="00FF536E" w:rsidP="00BE597B">
      <w:pPr>
        <w:spacing w:after="0"/>
        <w:ind w:firstLine="0"/>
        <w:rPr>
          <w:rFonts w:cs="Times New Roman"/>
          <w:bCs/>
          <w:szCs w:val="28"/>
        </w:rPr>
      </w:pPr>
      <w:r>
        <w:rPr>
          <w:rFonts w:cs="Times New Roman"/>
          <w:b/>
          <w:szCs w:val="28"/>
        </w:rPr>
        <w:tab/>
      </w:r>
      <w:r w:rsidR="00EA07F9">
        <w:rPr>
          <w:rFonts w:cs="Times New Roman"/>
          <w:b/>
          <w:szCs w:val="28"/>
        </w:rPr>
        <w:t xml:space="preserve">Задание 1. </w:t>
      </w:r>
      <w:r w:rsidR="00E809C9" w:rsidRPr="00E809C9">
        <w:rPr>
          <w:rFonts w:cs="Times New Roman"/>
          <w:bCs/>
          <w:szCs w:val="28"/>
        </w:rPr>
        <w:t>По заданной таблице значений функции составить формулу интерполяционного многочлена Лагранжа (3.2) и построить график L_2 (x) Исходные данные берутся из таблицы 3.1.</w:t>
      </w:r>
      <w:r w:rsidR="00E809C9">
        <w:rPr>
          <w:rFonts w:cs="Times New Roman"/>
          <w:bCs/>
          <w:szCs w:val="28"/>
        </w:rPr>
        <w:t xml:space="preserve"> (рисунок 3.1)</w:t>
      </w:r>
    </w:p>
    <w:p w14:paraId="20ECE846" w14:textId="498EEB6C" w:rsidR="00E809C9" w:rsidRDefault="00E809C9" w:rsidP="00FF536E">
      <w:pPr>
        <w:spacing w:after="0" w:line="240" w:lineRule="auto"/>
        <w:ind w:firstLine="0"/>
        <w:rPr>
          <w:rFonts w:cs="Times New Roman"/>
          <w:bCs/>
          <w:szCs w:val="28"/>
        </w:rPr>
      </w:pPr>
    </w:p>
    <w:p w14:paraId="0AEA71AB" w14:textId="7D1A7278" w:rsidR="00207946" w:rsidRDefault="00207946" w:rsidP="00FF536E">
      <w:pPr>
        <w:spacing w:after="0" w:line="240" w:lineRule="auto"/>
        <w:ind w:firstLine="0"/>
        <w:rPr>
          <w:rFonts w:cs="Times New Roman"/>
          <w:bCs/>
          <w:szCs w:val="28"/>
        </w:rPr>
      </w:pPr>
      <w:r w:rsidRPr="00207946">
        <w:rPr>
          <w:rFonts w:cs="Times New Roman"/>
          <w:bCs/>
          <w:noProof/>
          <w:szCs w:val="28"/>
        </w:rPr>
        <w:drawing>
          <wp:inline distT="0" distB="0" distL="0" distR="0" wp14:anchorId="2EE6E0BD" wp14:editId="6A48921E">
            <wp:extent cx="6154009" cy="619211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54009" cy="619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6632C" w14:textId="6E3A527B" w:rsidR="00207946" w:rsidRDefault="00207946" w:rsidP="00207946">
      <w:pPr>
        <w:spacing w:after="0" w:line="240" w:lineRule="auto"/>
        <w:ind w:firstLine="0"/>
        <w:jc w:val="center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Рисунок 3.1 – Исходные данные</w:t>
      </w:r>
    </w:p>
    <w:p w14:paraId="4E7B2B66" w14:textId="23D22D98" w:rsidR="00207946" w:rsidRDefault="00207946" w:rsidP="00207946">
      <w:pPr>
        <w:spacing w:after="0" w:line="240" w:lineRule="auto"/>
        <w:ind w:firstLine="0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ab/>
      </w:r>
    </w:p>
    <w:p w14:paraId="512BEEF8" w14:textId="2CEC66BE" w:rsidR="00E56F39" w:rsidRDefault="00A3733A" w:rsidP="00207946">
      <w:pPr>
        <w:spacing w:after="0" w:line="240" w:lineRule="auto"/>
        <w:ind w:firstLine="0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ab/>
      </w:r>
    </w:p>
    <w:p w14:paraId="55B28691" w14:textId="1BA13ED9" w:rsidR="00BA2944" w:rsidRDefault="007F43F7" w:rsidP="00BA2944">
      <w:pPr>
        <w:ind w:firstLine="0"/>
      </w:pPr>
      <w:r>
        <w:tab/>
      </w:r>
      <w:r w:rsidR="00BA2944">
        <w:t>Решение на рисунке 3.2</w:t>
      </w:r>
    </w:p>
    <w:p w14:paraId="13F4D1A4" w14:textId="6FF66D55" w:rsidR="00BA2944" w:rsidRDefault="00A3077D" w:rsidP="00530D98">
      <w:pPr>
        <w:ind w:firstLine="0"/>
        <w:jc w:val="center"/>
      </w:pPr>
      <w:r w:rsidRPr="00A3077D">
        <w:rPr>
          <w:noProof/>
        </w:rPr>
        <w:drawing>
          <wp:inline distT="0" distB="0" distL="0" distR="0" wp14:anchorId="5BCD5B2D" wp14:editId="76216FB3">
            <wp:extent cx="6546754" cy="4369982"/>
            <wp:effectExtent l="0" t="0" r="698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t="34813"/>
                    <a:stretch/>
                  </pic:blipFill>
                  <pic:spPr bwMode="auto">
                    <a:xfrm>
                      <a:off x="0" y="0"/>
                      <a:ext cx="6584902" cy="43954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37ED8F" w14:textId="5D2C8032" w:rsidR="00BA2944" w:rsidRDefault="00A3077D" w:rsidP="00A3077D">
      <w:pPr>
        <w:ind w:firstLine="0"/>
        <w:jc w:val="center"/>
      </w:pPr>
      <w:r>
        <w:t>Рисунок 3.2 – Решение 1 задания</w:t>
      </w:r>
    </w:p>
    <w:p w14:paraId="77E6A75F" w14:textId="66AFEFCE" w:rsidR="00BE597B" w:rsidRDefault="00BE597B" w:rsidP="00207946">
      <w:pPr>
        <w:spacing w:after="0" w:line="240" w:lineRule="auto"/>
        <w:ind w:firstLine="0"/>
        <w:rPr>
          <w:rFonts w:cs="Times New Roman"/>
          <w:bCs/>
          <w:szCs w:val="28"/>
        </w:rPr>
      </w:pPr>
    </w:p>
    <w:p w14:paraId="2253C0BF" w14:textId="77777777" w:rsidR="00530D98" w:rsidRDefault="00530D98" w:rsidP="00530D98">
      <w:pPr>
        <w:spacing w:after="0" w:line="240" w:lineRule="auto"/>
        <w:ind w:left="705" w:firstLine="0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br/>
      </w:r>
    </w:p>
    <w:p w14:paraId="28D500CC" w14:textId="77777777" w:rsidR="00530D98" w:rsidRDefault="00530D98">
      <w:pPr>
        <w:spacing w:line="259" w:lineRule="auto"/>
        <w:ind w:firstLine="0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br w:type="page"/>
      </w:r>
    </w:p>
    <w:p w14:paraId="068F9B44" w14:textId="2D36F185" w:rsidR="00BE597B" w:rsidRDefault="00CA06E9" w:rsidP="00DB2E77">
      <w:pPr>
        <w:spacing w:after="0" w:line="240" w:lineRule="auto"/>
        <w:ind w:left="705"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Задание 2.</w:t>
      </w:r>
    </w:p>
    <w:p w14:paraId="485060A5" w14:textId="4E987042" w:rsidR="00037672" w:rsidRDefault="00037672" w:rsidP="00207946">
      <w:pPr>
        <w:spacing w:after="0" w:line="240" w:lineRule="auto"/>
        <w:ind w:firstLine="0"/>
        <w:rPr>
          <w:rFonts w:cs="Times New Roman"/>
          <w:b/>
          <w:szCs w:val="28"/>
        </w:rPr>
      </w:pPr>
    </w:p>
    <w:p w14:paraId="5488380F" w14:textId="655F4F1C" w:rsidR="00037672" w:rsidRPr="0019604B" w:rsidRDefault="00037672" w:rsidP="00037672">
      <w:pPr>
        <w:spacing w:line="240" w:lineRule="auto"/>
        <w:jc w:val="both"/>
        <w:rPr>
          <w:szCs w:val="28"/>
        </w:rPr>
      </w:pPr>
      <w:r w:rsidRPr="0019604B">
        <w:rPr>
          <w:szCs w:val="28"/>
        </w:rPr>
        <w:t xml:space="preserve">Интерполяционным многочленом Лагранжа порядка </w:t>
      </w:r>
      <w:r w:rsidRPr="0019604B">
        <w:rPr>
          <w:position w:val="-6"/>
          <w:szCs w:val="28"/>
        </w:rPr>
        <w:object w:dxaOrig="220" w:dyaOrig="240" w14:anchorId="2C7104FA">
          <v:shape id="_x0000_i1029" type="#_x0000_t75" style="width:11.25pt;height:12pt" o:ole="">
            <v:imagedata r:id="rId37" o:title=""/>
          </v:shape>
          <o:OLEObject Type="Embed" ProgID="Equation.DSMT4" ShapeID="_x0000_i1029" DrawAspect="Content" ObjectID="_1789558947" r:id="rId38"/>
        </w:object>
      </w:r>
      <w:r w:rsidRPr="0019604B">
        <w:rPr>
          <w:szCs w:val="28"/>
        </w:rPr>
        <w:t xml:space="preserve"> называется многочлен, определяемый следующим выражением</w:t>
      </w:r>
    </w:p>
    <w:p w14:paraId="08DB7291" w14:textId="77777777" w:rsidR="00037672" w:rsidRPr="0019604B" w:rsidRDefault="00037672" w:rsidP="00037672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037672" w:rsidRPr="0019604B" w14:paraId="0307957F" w14:textId="77777777" w:rsidTr="00A66F3F">
        <w:tc>
          <w:tcPr>
            <w:tcW w:w="8613" w:type="dxa"/>
            <w:vAlign w:val="center"/>
          </w:tcPr>
          <w:p w14:paraId="65C6D35B" w14:textId="77777777" w:rsidR="00037672" w:rsidRPr="00680A7A" w:rsidRDefault="00037672" w:rsidP="00A66F3F">
            <w:pPr>
              <w:pStyle w:val="my"/>
              <w:ind w:firstLine="0"/>
              <w:jc w:val="center"/>
            </w:pPr>
            <w:r w:rsidRPr="00680A7A">
              <w:rPr>
                <w:rFonts w:eastAsia="Times New Roman"/>
                <w:position w:val="-34"/>
                <w:szCs w:val="28"/>
              </w:rPr>
              <w:object w:dxaOrig="5840" w:dyaOrig="800" w14:anchorId="06D8C2A4">
                <v:shape id="_x0000_i1030" type="#_x0000_t75" style="width:288.75pt;height:39.75pt" o:ole="">
                  <v:imagedata r:id="rId39" o:title=""/>
                </v:shape>
                <o:OLEObject Type="Embed" ProgID="Equation.DSMT4" ShapeID="_x0000_i1030" DrawAspect="Content" ObjectID="_1789558948" r:id="rId40"/>
              </w:object>
            </w:r>
            <w:r w:rsidRPr="00680A7A">
              <w:rPr>
                <w:szCs w:val="28"/>
              </w:rPr>
              <w:t>.</w:t>
            </w:r>
          </w:p>
        </w:tc>
        <w:tc>
          <w:tcPr>
            <w:tcW w:w="1134" w:type="dxa"/>
            <w:vAlign w:val="center"/>
          </w:tcPr>
          <w:p w14:paraId="17A72A1F" w14:textId="77777777" w:rsidR="00037672" w:rsidRPr="00680A7A" w:rsidRDefault="00037672" w:rsidP="00A66F3F">
            <w:pPr>
              <w:pStyle w:val="my"/>
              <w:ind w:firstLine="0"/>
              <w:jc w:val="right"/>
            </w:pPr>
            <w:r w:rsidRPr="00680A7A">
              <w:t>(3.3)</w:t>
            </w:r>
          </w:p>
        </w:tc>
      </w:tr>
    </w:tbl>
    <w:p w14:paraId="54FEDF62" w14:textId="77777777" w:rsidR="00037672" w:rsidRPr="0019604B" w:rsidRDefault="00037672" w:rsidP="00037672">
      <w:pPr>
        <w:spacing w:line="240" w:lineRule="auto"/>
        <w:jc w:val="both"/>
        <w:rPr>
          <w:szCs w:val="28"/>
        </w:rPr>
      </w:pPr>
    </w:p>
    <w:p w14:paraId="50CC9FEC" w14:textId="77777777" w:rsidR="00037672" w:rsidRPr="0019604B" w:rsidRDefault="00037672" w:rsidP="00037672">
      <w:pPr>
        <w:spacing w:line="240" w:lineRule="auto"/>
        <w:jc w:val="both"/>
        <w:rPr>
          <w:szCs w:val="28"/>
        </w:rPr>
      </w:pPr>
      <w:r w:rsidRPr="0019604B">
        <w:rPr>
          <w:szCs w:val="28"/>
        </w:rPr>
        <w:t xml:space="preserve">Для погрешности </w:t>
      </w:r>
      <w:r w:rsidRPr="0019604B">
        <w:rPr>
          <w:position w:val="-12"/>
          <w:szCs w:val="28"/>
        </w:rPr>
        <w:object w:dxaOrig="700" w:dyaOrig="380" w14:anchorId="44AFBC8F">
          <v:shape id="_x0000_i1031" type="#_x0000_t75" style="width:34.5pt;height:18.75pt" o:ole="">
            <v:imagedata r:id="rId41" o:title=""/>
          </v:shape>
          <o:OLEObject Type="Embed" ProgID="Equation.DSMT4" ShapeID="_x0000_i1031" DrawAspect="Content" ObjectID="_1789558949" r:id="rId42"/>
        </w:object>
      </w:r>
      <w:r w:rsidRPr="0019604B">
        <w:rPr>
          <w:szCs w:val="28"/>
        </w:rPr>
        <w:t xml:space="preserve"> приближения функции </w:t>
      </w:r>
      <w:r w:rsidRPr="0019604B">
        <w:rPr>
          <w:position w:val="-12"/>
          <w:szCs w:val="28"/>
        </w:rPr>
        <w:object w:dxaOrig="620" w:dyaOrig="360" w14:anchorId="24E18F85">
          <v:shape id="_x0000_i1032" type="#_x0000_t75" style="width:30.75pt;height:18pt" o:ole="">
            <v:imagedata r:id="rId43" o:title=""/>
          </v:shape>
          <o:OLEObject Type="Embed" ProgID="Equation.DSMT4" ShapeID="_x0000_i1032" DrawAspect="Content" ObjectID="_1789558950" r:id="rId44"/>
        </w:object>
      </w:r>
      <w:r w:rsidRPr="0019604B">
        <w:rPr>
          <w:szCs w:val="28"/>
        </w:rPr>
        <w:t xml:space="preserve"> с использованием данного многочлена Лагранжа выполняется неравенство</w:t>
      </w:r>
    </w:p>
    <w:p w14:paraId="5520121A" w14:textId="77777777" w:rsidR="00037672" w:rsidRPr="0019604B" w:rsidRDefault="00037672" w:rsidP="00037672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037672" w:rsidRPr="0019604B" w14:paraId="72535823" w14:textId="77777777" w:rsidTr="00A66F3F">
        <w:tc>
          <w:tcPr>
            <w:tcW w:w="8613" w:type="dxa"/>
            <w:vAlign w:val="center"/>
          </w:tcPr>
          <w:p w14:paraId="4A634277" w14:textId="77777777" w:rsidR="00037672" w:rsidRPr="00680A7A" w:rsidRDefault="00037672" w:rsidP="00A66F3F">
            <w:pPr>
              <w:pStyle w:val="my"/>
              <w:ind w:firstLine="0"/>
              <w:jc w:val="center"/>
            </w:pPr>
            <w:r w:rsidRPr="00680A7A">
              <w:rPr>
                <w:rFonts w:eastAsia="Times New Roman"/>
                <w:position w:val="-32"/>
                <w:szCs w:val="28"/>
              </w:rPr>
              <w:object w:dxaOrig="2799" w:dyaOrig="760" w14:anchorId="7C4BA56C">
                <v:shape id="_x0000_i1033" type="#_x0000_t75" style="width:138.75pt;height:38.25pt" o:ole="">
                  <v:imagedata r:id="rId45" o:title=""/>
                </v:shape>
                <o:OLEObject Type="Embed" ProgID="Equation.DSMT4" ShapeID="_x0000_i1033" DrawAspect="Content" ObjectID="_1789558951" r:id="rId46"/>
              </w:object>
            </w:r>
            <w:r w:rsidRPr="00680A7A">
              <w:rPr>
                <w:szCs w:val="28"/>
              </w:rPr>
              <w:t xml:space="preserve">,   </w:t>
            </w:r>
            <w:r w:rsidRPr="00680A7A">
              <w:rPr>
                <w:rFonts w:eastAsia="Times New Roman"/>
                <w:position w:val="-14"/>
                <w:szCs w:val="28"/>
              </w:rPr>
              <w:object w:dxaOrig="1260" w:dyaOrig="420" w14:anchorId="7D1624B4">
                <v:shape id="_x0000_i1034" type="#_x0000_t75" style="width:63pt;height:21pt" o:ole="">
                  <v:imagedata r:id="rId47" o:title=""/>
                </v:shape>
                <o:OLEObject Type="Embed" ProgID="Equation.DSMT4" ShapeID="_x0000_i1034" DrawAspect="Content" ObjectID="_1789558952" r:id="rId48"/>
              </w:object>
            </w:r>
            <w:r w:rsidRPr="00680A7A">
              <w:rPr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5CF9B2F5" w14:textId="77777777" w:rsidR="00037672" w:rsidRPr="00680A7A" w:rsidRDefault="00037672" w:rsidP="00A66F3F">
            <w:pPr>
              <w:pStyle w:val="my"/>
              <w:ind w:firstLine="0"/>
              <w:jc w:val="right"/>
            </w:pPr>
            <w:r w:rsidRPr="00680A7A">
              <w:t>(3.4)</w:t>
            </w:r>
          </w:p>
        </w:tc>
      </w:tr>
    </w:tbl>
    <w:p w14:paraId="02692F94" w14:textId="77777777" w:rsidR="00037672" w:rsidRPr="0019604B" w:rsidRDefault="00037672" w:rsidP="00037672">
      <w:pPr>
        <w:spacing w:line="240" w:lineRule="auto"/>
        <w:jc w:val="both"/>
        <w:rPr>
          <w:szCs w:val="28"/>
        </w:rPr>
      </w:pPr>
    </w:p>
    <w:p w14:paraId="1852F3CB" w14:textId="77777777" w:rsidR="00037672" w:rsidRPr="0019604B" w:rsidRDefault="00037672" w:rsidP="00037672">
      <w:pPr>
        <w:spacing w:line="240" w:lineRule="auto"/>
        <w:jc w:val="both"/>
        <w:rPr>
          <w:szCs w:val="28"/>
        </w:rPr>
      </w:pPr>
      <w:r w:rsidRPr="0019604B">
        <w:rPr>
          <w:szCs w:val="28"/>
        </w:rPr>
        <w:t xml:space="preserve">где </w:t>
      </w:r>
      <w:r w:rsidRPr="0019604B">
        <w:rPr>
          <w:position w:val="-18"/>
        </w:rPr>
        <w:object w:dxaOrig="2420" w:dyaOrig="499" w14:anchorId="558B12FD">
          <v:shape id="_x0000_i1035" type="#_x0000_t75" style="width:120pt;height:24.75pt" o:ole="">
            <v:imagedata r:id="rId49" o:title=""/>
          </v:shape>
          <o:OLEObject Type="Embed" ProgID="Equation.DSMT4" ShapeID="_x0000_i1035" DrawAspect="Content" ObjectID="_1789558953" r:id="rId50"/>
        </w:object>
      </w:r>
      <w:r w:rsidRPr="0019604B">
        <w:rPr>
          <w:szCs w:val="28"/>
        </w:rPr>
        <w:t>.</w:t>
      </w:r>
    </w:p>
    <w:p w14:paraId="415F80F9" w14:textId="16532E62" w:rsidR="00037672" w:rsidRDefault="00037672" w:rsidP="00037672">
      <w:pPr>
        <w:spacing w:line="240" w:lineRule="auto"/>
        <w:jc w:val="both"/>
        <w:rPr>
          <w:szCs w:val="28"/>
        </w:rPr>
      </w:pPr>
      <w:r w:rsidRPr="0019604B">
        <w:rPr>
          <w:szCs w:val="28"/>
        </w:rPr>
        <w:t xml:space="preserve">Вычислить одно значение заданной функции для промежуточного значения аргумента </w:t>
      </w:r>
      <w:r w:rsidRPr="0019604B">
        <w:rPr>
          <w:position w:val="-6"/>
          <w:szCs w:val="28"/>
        </w:rPr>
        <w:object w:dxaOrig="639" w:dyaOrig="240" w14:anchorId="536448A7">
          <v:shape id="_x0000_i1036" type="#_x0000_t75" style="width:31.5pt;height:12pt" o:ole="">
            <v:imagedata r:id="rId51" o:title=""/>
          </v:shape>
          <o:OLEObject Type="Embed" ProgID="Equation.DSMT4" ShapeID="_x0000_i1036" DrawAspect="Content" ObjectID="_1789558954" r:id="rId52"/>
        </w:object>
      </w:r>
      <w:r w:rsidRPr="0019604B">
        <w:rPr>
          <w:szCs w:val="28"/>
        </w:rPr>
        <w:t xml:space="preserve"> с помощью интерполяционного многочлена Лагранжа порядка </w:t>
      </w:r>
      <w:r w:rsidRPr="0019604B">
        <w:rPr>
          <w:position w:val="-6"/>
          <w:szCs w:val="28"/>
        </w:rPr>
        <w:object w:dxaOrig="220" w:dyaOrig="240" w14:anchorId="49441937">
          <v:shape id="_x0000_i1037" type="#_x0000_t75" style="width:11.25pt;height:12pt" o:ole="">
            <v:imagedata r:id="rId37" o:title=""/>
          </v:shape>
          <o:OLEObject Type="Embed" ProgID="Equation.DSMT4" ShapeID="_x0000_i1037" DrawAspect="Content" ObjectID="_1789558955" r:id="rId53"/>
        </w:object>
      </w:r>
      <w:r w:rsidRPr="0019604B">
        <w:rPr>
          <w:szCs w:val="28"/>
        </w:rPr>
        <w:t xml:space="preserve"> и оценить погрешность интерполяции. Для выполнения задания исходные данные и вид функции берутся из таблицы 3.2, 3.3 или 3.4.</w:t>
      </w:r>
      <w:r w:rsidR="000357B2">
        <w:rPr>
          <w:szCs w:val="28"/>
        </w:rPr>
        <w:t xml:space="preserve"> (рисунок 3.</w:t>
      </w:r>
      <w:r w:rsidR="00034CF2">
        <w:rPr>
          <w:szCs w:val="28"/>
        </w:rPr>
        <w:t>3</w:t>
      </w:r>
      <w:r w:rsidR="000357B2">
        <w:rPr>
          <w:szCs w:val="28"/>
        </w:rPr>
        <w:t>)</w:t>
      </w:r>
    </w:p>
    <w:p w14:paraId="62F36DDD" w14:textId="299C9125" w:rsidR="00AB2177" w:rsidRDefault="00AB2177" w:rsidP="00AB2177">
      <w:pPr>
        <w:spacing w:line="240" w:lineRule="auto"/>
        <w:ind w:firstLine="0"/>
        <w:jc w:val="both"/>
        <w:rPr>
          <w:szCs w:val="28"/>
        </w:rPr>
      </w:pPr>
      <w:r w:rsidRPr="00AB2177">
        <w:rPr>
          <w:noProof/>
          <w:szCs w:val="28"/>
        </w:rPr>
        <w:drawing>
          <wp:inline distT="0" distB="0" distL="0" distR="0" wp14:anchorId="6AAB8332" wp14:editId="09EE5F82">
            <wp:extent cx="6383020" cy="185006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b="37519"/>
                    <a:stretch/>
                  </pic:blipFill>
                  <pic:spPr bwMode="auto">
                    <a:xfrm>
                      <a:off x="0" y="0"/>
                      <a:ext cx="6383020" cy="1850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78FF9F" w14:textId="0FAAFEFF" w:rsidR="00AB2177" w:rsidRDefault="00AB2177" w:rsidP="00AB2177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Рисунок 3.</w:t>
      </w:r>
      <w:r w:rsidR="00034CF2">
        <w:rPr>
          <w:szCs w:val="28"/>
        </w:rPr>
        <w:t>3</w:t>
      </w:r>
      <w:r>
        <w:rPr>
          <w:szCs w:val="28"/>
        </w:rPr>
        <w:t xml:space="preserve"> – Исходные данные</w:t>
      </w:r>
    </w:p>
    <w:p w14:paraId="166A37E8" w14:textId="7A612B93" w:rsidR="00AB2177" w:rsidRDefault="00AB2177" w:rsidP="00AB2177">
      <w:pPr>
        <w:spacing w:line="240" w:lineRule="auto"/>
        <w:ind w:firstLine="0"/>
        <w:rPr>
          <w:szCs w:val="28"/>
        </w:rPr>
      </w:pPr>
    </w:p>
    <w:p w14:paraId="7CD18D20" w14:textId="7BD832FB" w:rsidR="00034CF2" w:rsidRDefault="00034CF2" w:rsidP="00AB2177">
      <w:pPr>
        <w:spacing w:line="240" w:lineRule="auto"/>
        <w:ind w:firstLine="0"/>
        <w:rPr>
          <w:szCs w:val="28"/>
        </w:rPr>
      </w:pPr>
      <w:r>
        <w:rPr>
          <w:szCs w:val="28"/>
        </w:rPr>
        <w:tab/>
        <w:t>Решение на рисунке 3.4</w:t>
      </w:r>
    </w:p>
    <w:p w14:paraId="3028B2C8" w14:textId="245F7634" w:rsidR="000839E3" w:rsidRDefault="000839E3" w:rsidP="00AB2177">
      <w:pPr>
        <w:spacing w:line="240" w:lineRule="auto"/>
        <w:ind w:firstLine="0"/>
        <w:rPr>
          <w:szCs w:val="28"/>
        </w:rPr>
      </w:pPr>
    </w:p>
    <w:p w14:paraId="7D4670AB" w14:textId="3504C2D4" w:rsidR="000839E3" w:rsidRDefault="00530D98" w:rsidP="00DB2E77">
      <w:pPr>
        <w:spacing w:line="240" w:lineRule="auto"/>
        <w:ind w:firstLine="0"/>
        <w:jc w:val="center"/>
        <w:rPr>
          <w:szCs w:val="28"/>
        </w:rPr>
      </w:pPr>
      <w:r w:rsidRPr="00530D98">
        <w:rPr>
          <w:noProof/>
          <w:szCs w:val="28"/>
        </w:rPr>
        <w:lastRenderedPageBreak/>
        <w:drawing>
          <wp:inline distT="0" distB="0" distL="0" distR="0" wp14:anchorId="0B5D851E" wp14:editId="1DC883D3">
            <wp:extent cx="4925112" cy="7363853"/>
            <wp:effectExtent l="0" t="0" r="889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925112" cy="7363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31855" w14:textId="5BA965FD" w:rsidR="00DB2E77" w:rsidRDefault="00DB2E77" w:rsidP="00DB2E77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Рисунок 3.4 – Решение второго задания</w:t>
      </w:r>
    </w:p>
    <w:p w14:paraId="13BEF1E7" w14:textId="5FCB5A11" w:rsidR="00AB2177" w:rsidRDefault="00AB2177" w:rsidP="00AB2177">
      <w:pPr>
        <w:spacing w:line="240" w:lineRule="auto"/>
        <w:ind w:firstLine="0"/>
        <w:rPr>
          <w:b/>
          <w:bCs/>
          <w:szCs w:val="28"/>
        </w:rPr>
      </w:pPr>
      <w:r>
        <w:rPr>
          <w:szCs w:val="28"/>
        </w:rPr>
        <w:tab/>
      </w:r>
      <w:r>
        <w:rPr>
          <w:b/>
          <w:bCs/>
          <w:szCs w:val="28"/>
        </w:rPr>
        <w:t xml:space="preserve">Задание 3. </w:t>
      </w:r>
    </w:p>
    <w:p w14:paraId="17D90897" w14:textId="77777777" w:rsidR="00E61460" w:rsidRPr="006C47D3" w:rsidRDefault="00E61460" w:rsidP="00E61460">
      <w:pPr>
        <w:spacing w:line="240" w:lineRule="auto"/>
        <w:jc w:val="both"/>
        <w:rPr>
          <w:szCs w:val="28"/>
        </w:rPr>
      </w:pPr>
      <w:r>
        <w:rPr>
          <w:szCs w:val="28"/>
        </w:rPr>
        <w:t>Первой интерполяционной формулой Ньютона</w:t>
      </w:r>
      <w:r w:rsidRPr="006C47D3">
        <w:rPr>
          <w:szCs w:val="28"/>
        </w:rPr>
        <w:t xml:space="preserve"> называется многочлен вида</w:t>
      </w:r>
    </w:p>
    <w:p w14:paraId="7C2B4266" w14:textId="77777777" w:rsidR="00E61460" w:rsidRPr="006C47D3" w:rsidRDefault="00E61460" w:rsidP="00E6146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E61460" w:rsidRPr="006C47D3" w14:paraId="4B5F118E" w14:textId="77777777" w:rsidTr="00A66F3F">
        <w:tc>
          <w:tcPr>
            <w:tcW w:w="8613" w:type="dxa"/>
            <w:vAlign w:val="center"/>
          </w:tcPr>
          <w:p w14:paraId="229F3014" w14:textId="77777777" w:rsidR="00E61460" w:rsidRPr="00680A7A" w:rsidRDefault="00E61460" w:rsidP="00A66F3F">
            <w:pPr>
              <w:pStyle w:val="my"/>
              <w:ind w:firstLine="0"/>
              <w:jc w:val="center"/>
              <w:rPr>
                <w:szCs w:val="28"/>
              </w:rPr>
            </w:pPr>
            <w:r w:rsidRPr="00680A7A">
              <w:rPr>
                <w:rFonts w:eastAsia="Times New Roman"/>
                <w:position w:val="-28"/>
                <w:szCs w:val="28"/>
              </w:rPr>
              <w:object w:dxaOrig="5899" w:dyaOrig="720" w14:anchorId="3AFB740D">
                <v:shape id="_x0000_i1038" type="#_x0000_t75" style="width:291.75pt;height:36pt" o:ole="">
                  <v:imagedata r:id="rId56" o:title=""/>
                </v:shape>
                <o:OLEObject Type="Embed" ProgID="Equation.DSMT4" ShapeID="_x0000_i1038" DrawAspect="Content" ObjectID="_1789558956" r:id="rId57"/>
              </w:object>
            </w:r>
            <w:r w:rsidRPr="00680A7A">
              <w:rPr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50042DD5" w14:textId="77777777" w:rsidR="00E61460" w:rsidRPr="00680A7A" w:rsidRDefault="00E61460" w:rsidP="00A66F3F">
            <w:pPr>
              <w:pStyle w:val="my"/>
              <w:ind w:firstLine="0"/>
              <w:jc w:val="right"/>
              <w:rPr>
                <w:szCs w:val="28"/>
              </w:rPr>
            </w:pPr>
            <w:r w:rsidRPr="00680A7A">
              <w:rPr>
                <w:szCs w:val="28"/>
              </w:rPr>
              <w:t>(3.5)</w:t>
            </w:r>
          </w:p>
        </w:tc>
      </w:tr>
    </w:tbl>
    <w:p w14:paraId="193151E0" w14:textId="77777777" w:rsidR="00E61460" w:rsidRPr="006C47D3" w:rsidRDefault="00E61460" w:rsidP="00E61460">
      <w:pPr>
        <w:spacing w:line="240" w:lineRule="auto"/>
        <w:jc w:val="both"/>
        <w:rPr>
          <w:szCs w:val="28"/>
        </w:rPr>
      </w:pPr>
      <w:r w:rsidRPr="006C47D3">
        <w:rPr>
          <w:szCs w:val="28"/>
        </w:rPr>
        <w:t xml:space="preserve">где </w:t>
      </w:r>
      <w:r w:rsidRPr="006C47D3">
        <w:rPr>
          <w:position w:val="-28"/>
          <w:szCs w:val="28"/>
        </w:rPr>
        <w:object w:dxaOrig="1120" w:dyaOrig="720" w14:anchorId="5B9FEC37">
          <v:shape id="_x0000_i1039" type="#_x0000_t75" style="width:55.5pt;height:36pt" o:ole="">
            <v:imagedata r:id="rId58" o:title=""/>
          </v:shape>
          <o:OLEObject Type="Embed" ProgID="Equation.DSMT4" ShapeID="_x0000_i1039" DrawAspect="Content" ObjectID="_1789558957" r:id="rId59"/>
        </w:object>
      </w:r>
      <w:r w:rsidRPr="006C47D3">
        <w:rPr>
          <w:szCs w:val="28"/>
        </w:rPr>
        <w:t>.</w:t>
      </w:r>
    </w:p>
    <w:p w14:paraId="141EB753" w14:textId="77777777" w:rsidR="00E61460" w:rsidRPr="006C47D3" w:rsidRDefault="00E61460" w:rsidP="00E61460">
      <w:pPr>
        <w:spacing w:line="240" w:lineRule="auto"/>
        <w:jc w:val="both"/>
        <w:rPr>
          <w:szCs w:val="28"/>
        </w:rPr>
      </w:pPr>
    </w:p>
    <w:p w14:paraId="796BA06C" w14:textId="77777777" w:rsidR="00E61460" w:rsidRPr="006C47D3" w:rsidRDefault="00E61460" w:rsidP="00E61460">
      <w:pPr>
        <w:spacing w:line="240" w:lineRule="auto"/>
        <w:jc w:val="both"/>
        <w:rPr>
          <w:szCs w:val="28"/>
        </w:rPr>
      </w:pPr>
      <w:r w:rsidRPr="006C47D3">
        <w:rPr>
          <w:szCs w:val="28"/>
        </w:rPr>
        <w:lastRenderedPageBreak/>
        <w:t xml:space="preserve">Ошибка интерполяции функции на интервале </w:t>
      </w:r>
      <w:r w:rsidRPr="006C47D3">
        <w:rPr>
          <w:position w:val="-14"/>
          <w:szCs w:val="28"/>
        </w:rPr>
        <w:object w:dxaOrig="660" w:dyaOrig="420" w14:anchorId="2135DD7D">
          <v:shape id="_x0000_i1040" type="#_x0000_t75" style="width:33pt;height:21pt" o:ole="">
            <v:imagedata r:id="rId60" o:title=""/>
          </v:shape>
          <o:OLEObject Type="Embed" ProgID="Equation.DSMT4" ShapeID="_x0000_i1040" DrawAspect="Content" ObjectID="_1789558958" r:id="rId61"/>
        </w:object>
      </w:r>
      <w:r w:rsidRPr="006C47D3">
        <w:rPr>
          <w:szCs w:val="28"/>
        </w:rPr>
        <w:t xml:space="preserve"> определяется следующим выражением</w:t>
      </w:r>
    </w:p>
    <w:p w14:paraId="30F6550F" w14:textId="77777777" w:rsidR="00E61460" w:rsidRPr="006C47D3" w:rsidRDefault="00E61460" w:rsidP="00E6146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E61460" w:rsidRPr="006C47D3" w14:paraId="46449BED" w14:textId="77777777" w:rsidTr="00A66F3F">
        <w:tc>
          <w:tcPr>
            <w:tcW w:w="8613" w:type="dxa"/>
            <w:vAlign w:val="center"/>
          </w:tcPr>
          <w:p w14:paraId="7529E3CF" w14:textId="77777777" w:rsidR="00E61460" w:rsidRPr="00680A7A" w:rsidRDefault="00E61460" w:rsidP="00A66F3F">
            <w:pPr>
              <w:pStyle w:val="my"/>
              <w:ind w:firstLine="0"/>
              <w:jc w:val="center"/>
              <w:rPr>
                <w:szCs w:val="28"/>
              </w:rPr>
            </w:pPr>
            <w:r w:rsidRPr="00680A7A">
              <w:rPr>
                <w:rFonts w:eastAsia="Times New Roman"/>
                <w:position w:val="-28"/>
                <w:szCs w:val="28"/>
              </w:rPr>
              <w:object w:dxaOrig="2700" w:dyaOrig="720" w14:anchorId="2A7EC048">
                <v:shape id="_x0000_i1041" type="#_x0000_t75" style="width:133.5pt;height:36pt" o:ole="">
                  <v:imagedata r:id="rId62" o:title=""/>
                </v:shape>
                <o:OLEObject Type="Embed" ProgID="Equation.DSMT4" ShapeID="_x0000_i1041" DrawAspect="Content" ObjectID="_1789558959" r:id="rId63"/>
              </w:object>
            </w:r>
            <w:r w:rsidRPr="00680A7A">
              <w:rPr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6315615A" w14:textId="77777777" w:rsidR="00E61460" w:rsidRPr="00680A7A" w:rsidRDefault="00E61460" w:rsidP="00A66F3F">
            <w:pPr>
              <w:pStyle w:val="my"/>
              <w:ind w:firstLine="0"/>
              <w:jc w:val="right"/>
              <w:rPr>
                <w:szCs w:val="28"/>
              </w:rPr>
            </w:pPr>
            <w:r w:rsidRPr="00680A7A">
              <w:rPr>
                <w:szCs w:val="28"/>
              </w:rPr>
              <w:t>(3.6)</w:t>
            </w:r>
          </w:p>
        </w:tc>
      </w:tr>
    </w:tbl>
    <w:p w14:paraId="511EB1F5" w14:textId="77777777" w:rsidR="00E61460" w:rsidRPr="006C47D3" w:rsidRDefault="00E61460" w:rsidP="00E61460">
      <w:pPr>
        <w:spacing w:line="240" w:lineRule="auto"/>
        <w:jc w:val="both"/>
        <w:rPr>
          <w:szCs w:val="28"/>
        </w:rPr>
      </w:pPr>
      <w:r w:rsidRPr="006C47D3">
        <w:rPr>
          <w:szCs w:val="28"/>
        </w:rPr>
        <w:t xml:space="preserve">где </w:t>
      </w:r>
      <w:r w:rsidRPr="006C47D3">
        <w:rPr>
          <w:position w:val="-10"/>
        </w:rPr>
        <w:object w:dxaOrig="220" w:dyaOrig="340" w14:anchorId="5BA342A7">
          <v:shape id="_x0000_i1042" type="#_x0000_t75" style="width:11.25pt;height:17.25pt" o:ole="">
            <v:imagedata r:id="rId64" o:title=""/>
          </v:shape>
          <o:OLEObject Type="Embed" ProgID="Equation.DSMT4" ShapeID="_x0000_i1042" DrawAspect="Content" ObjectID="_1789558960" r:id="rId65"/>
        </w:object>
      </w:r>
      <w:r w:rsidRPr="006C47D3">
        <w:rPr>
          <w:szCs w:val="28"/>
        </w:rPr>
        <w:t xml:space="preserve"> </w:t>
      </w:r>
      <w:r w:rsidRPr="006C47D3">
        <w:rPr>
          <w:szCs w:val="28"/>
        </w:rPr>
        <w:noBreakHyphen/>
        <w:t xml:space="preserve"> некоторая внутренняя точка наименьшего промежутка, содержащего все узлы </w:t>
      </w:r>
      <w:r w:rsidRPr="006C47D3">
        <w:rPr>
          <w:position w:val="-12"/>
        </w:rPr>
        <w:object w:dxaOrig="260" w:dyaOrig="380" w14:anchorId="2140D8DC">
          <v:shape id="_x0000_i1043" type="#_x0000_t75" style="width:12.75pt;height:18.75pt" o:ole="">
            <v:imagedata r:id="rId66" o:title=""/>
          </v:shape>
          <o:OLEObject Type="Embed" ProgID="Equation.DSMT4" ShapeID="_x0000_i1043" DrawAspect="Content" ObjectID="_1789558961" r:id="rId67"/>
        </w:object>
      </w:r>
      <w:r w:rsidRPr="006C47D3">
        <w:rPr>
          <w:szCs w:val="28"/>
        </w:rPr>
        <w:t>, (</w:t>
      </w:r>
      <w:r w:rsidRPr="006C47D3">
        <w:rPr>
          <w:position w:val="-10"/>
        </w:rPr>
        <w:object w:dxaOrig="1080" w:dyaOrig="340" w14:anchorId="4FCC41BE">
          <v:shape id="_x0000_i1044" type="#_x0000_t75" style="width:54pt;height:17.25pt" o:ole="">
            <v:imagedata r:id="rId68" o:title=""/>
          </v:shape>
          <o:OLEObject Type="Embed" ProgID="Equation.DSMT4" ShapeID="_x0000_i1044" DrawAspect="Content" ObjectID="_1789558962" r:id="rId69"/>
        </w:object>
      </w:r>
      <w:r w:rsidRPr="006C47D3">
        <w:rPr>
          <w:szCs w:val="28"/>
        </w:rPr>
        <w:t xml:space="preserve">) и </w:t>
      </w:r>
      <w:r w:rsidRPr="006C47D3">
        <w:rPr>
          <w:position w:val="-6"/>
        </w:rPr>
        <w:object w:dxaOrig="220" w:dyaOrig="240" w14:anchorId="6A02FD59">
          <v:shape id="_x0000_i1045" type="#_x0000_t75" style="width:11.25pt;height:12pt" o:ole="">
            <v:imagedata r:id="rId70" o:title=""/>
          </v:shape>
          <o:OLEObject Type="Embed" ProgID="Equation.DSMT4" ShapeID="_x0000_i1045" DrawAspect="Content" ObjectID="_1789558963" r:id="rId71"/>
        </w:object>
      </w:r>
      <w:r w:rsidRPr="006C47D3">
        <w:rPr>
          <w:szCs w:val="28"/>
        </w:rPr>
        <w:t>.</w:t>
      </w:r>
    </w:p>
    <w:p w14:paraId="219DDC32" w14:textId="5E127FFB" w:rsidR="00E61460" w:rsidRPr="006C47D3" w:rsidRDefault="00E61460" w:rsidP="00E61460">
      <w:pPr>
        <w:spacing w:line="240" w:lineRule="auto"/>
        <w:jc w:val="both"/>
        <w:rPr>
          <w:szCs w:val="28"/>
        </w:rPr>
      </w:pPr>
      <w:r w:rsidRPr="006C47D3">
        <w:rPr>
          <w:szCs w:val="28"/>
        </w:rPr>
        <w:t xml:space="preserve">Уплотнить часть таблицы, содержащей заданные на отрезке </w:t>
      </w:r>
      <w:r w:rsidRPr="006C47D3">
        <w:rPr>
          <w:position w:val="-14"/>
          <w:szCs w:val="28"/>
        </w:rPr>
        <w:object w:dxaOrig="660" w:dyaOrig="420" w14:anchorId="0FBE2BAE">
          <v:shape id="_x0000_i1046" type="#_x0000_t75" style="width:33pt;height:21pt" o:ole="">
            <v:imagedata r:id="rId60" o:title=""/>
          </v:shape>
          <o:OLEObject Type="Embed" ProgID="Equation.DSMT4" ShapeID="_x0000_i1046" DrawAspect="Content" ObjectID="_1789558964" r:id="rId72"/>
        </w:object>
      </w:r>
      <w:r w:rsidRPr="006C47D3">
        <w:rPr>
          <w:szCs w:val="28"/>
        </w:rPr>
        <w:t xml:space="preserve"> значения функции с использованием интерполяционного многочлена Ньютона (3.5) и оценить погрешность интерполяции </w:t>
      </w:r>
      <w:r w:rsidRPr="006C47D3">
        <w:rPr>
          <w:position w:val="-4"/>
        </w:rPr>
        <w:object w:dxaOrig="300" w:dyaOrig="279" w14:anchorId="0D9E7EB7">
          <v:shape id="_x0000_i1047" type="#_x0000_t75" style="width:15pt;height:14.25pt" o:ole="">
            <v:imagedata r:id="rId73" o:title=""/>
          </v:shape>
          <o:OLEObject Type="Embed" ProgID="Equation.DSMT4" ShapeID="_x0000_i1047" DrawAspect="Content" ObjectID="_1789558965" r:id="rId74"/>
        </w:object>
      </w:r>
      <w:r w:rsidRPr="006C47D3">
        <w:rPr>
          <w:szCs w:val="28"/>
        </w:rPr>
        <w:t xml:space="preserve"> на основе формулы (3.6). Таблицу 3.7, содержащую конечные разности просчитать вручную на отрезке </w:t>
      </w:r>
      <w:r w:rsidRPr="006C47D3">
        <w:rPr>
          <w:position w:val="-14"/>
          <w:szCs w:val="28"/>
        </w:rPr>
        <w:object w:dxaOrig="660" w:dyaOrig="420" w14:anchorId="146FF76B">
          <v:shape id="_x0000_i1048" type="#_x0000_t75" style="width:33pt;height:21pt" o:ole="">
            <v:imagedata r:id="rId60" o:title=""/>
          </v:shape>
          <o:OLEObject Type="Embed" ProgID="Equation.DSMT4" ShapeID="_x0000_i1048" DrawAspect="Content" ObjectID="_1789558966" r:id="rId75"/>
        </w:object>
      </w:r>
      <w:r w:rsidRPr="006C47D3">
        <w:rPr>
          <w:szCs w:val="28"/>
        </w:rPr>
        <w:t xml:space="preserve"> с шагом </w:t>
      </w:r>
      <w:r w:rsidRPr="006C47D3">
        <w:rPr>
          <w:position w:val="-6"/>
        </w:rPr>
        <w:object w:dxaOrig="220" w:dyaOrig="300" w14:anchorId="26737B8B">
          <v:shape id="_x0000_i1049" type="#_x0000_t75" style="width:11.25pt;height:15pt" o:ole="">
            <v:imagedata r:id="rId76" o:title=""/>
          </v:shape>
          <o:OLEObject Type="Embed" ProgID="Equation.DSMT4" ShapeID="_x0000_i1049" DrawAspect="Content" ObjectID="_1789558967" r:id="rId77"/>
        </w:object>
      </w:r>
      <w:r w:rsidRPr="006C47D3">
        <w:rPr>
          <w:szCs w:val="28"/>
        </w:rPr>
        <w:t>. Для выполнения задания исходные данные берутся из таблиц 3.5, 3.6 и 3.8.</w:t>
      </w:r>
      <w:r>
        <w:rPr>
          <w:szCs w:val="28"/>
        </w:rPr>
        <w:t xml:space="preserve"> (рисунок 3.</w:t>
      </w:r>
      <w:r w:rsidR="00832C69">
        <w:rPr>
          <w:szCs w:val="28"/>
        </w:rPr>
        <w:t>5</w:t>
      </w:r>
      <w:r>
        <w:rPr>
          <w:szCs w:val="28"/>
        </w:rPr>
        <w:t>)</w:t>
      </w:r>
    </w:p>
    <w:p w14:paraId="40153BFC" w14:textId="77777777" w:rsidR="00E61460" w:rsidRPr="006C47D3" w:rsidRDefault="00E61460" w:rsidP="00E61460">
      <w:pPr>
        <w:spacing w:line="240" w:lineRule="auto"/>
        <w:jc w:val="both"/>
        <w:rPr>
          <w:szCs w:val="28"/>
        </w:rPr>
      </w:pPr>
      <w:r w:rsidRPr="006C47D3">
        <w:rPr>
          <w:szCs w:val="28"/>
        </w:rPr>
        <w:t xml:space="preserve">Соотношение (3.5) используется, если вычисляемое значение функции связано с переменной, лежащей ближе к началу отрезка </w:t>
      </w:r>
      <w:r w:rsidRPr="006C47D3">
        <w:rPr>
          <w:position w:val="-14"/>
          <w:szCs w:val="28"/>
        </w:rPr>
        <w:object w:dxaOrig="660" w:dyaOrig="420" w14:anchorId="37575BC3">
          <v:shape id="_x0000_i1050" type="#_x0000_t75" style="width:33pt;height:21pt" o:ole="">
            <v:imagedata r:id="rId60" o:title=""/>
          </v:shape>
          <o:OLEObject Type="Embed" ProgID="Equation.DSMT4" ShapeID="_x0000_i1050" DrawAspect="Content" ObjectID="_1789558968" r:id="rId78"/>
        </w:object>
      </w:r>
      <w:r w:rsidRPr="006C47D3">
        <w:rPr>
          <w:szCs w:val="28"/>
        </w:rPr>
        <w:t xml:space="preserve">. В том случае, когда вычисляемое значение функции связано с переменной, лежащей ближе к концу отрезка </w:t>
      </w:r>
      <w:r w:rsidRPr="006C47D3">
        <w:rPr>
          <w:position w:val="-14"/>
          <w:szCs w:val="28"/>
        </w:rPr>
        <w:object w:dxaOrig="660" w:dyaOrig="420" w14:anchorId="2D6820A2">
          <v:shape id="_x0000_i1051" type="#_x0000_t75" style="width:33pt;height:21pt" o:ole="">
            <v:imagedata r:id="rId60" o:title=""/>
          </v:shape>
          <o:OLEObject Type="Embed" ProgID="Equation.DSMT4" ShapeID="_x0000_i1051" DrawAspect="Content" ObjectID="_1789558969" r:id="rId79"/>
        </w:object>
      </w:r>
      <w:r w:rsidRPr="006C47D3">
        <w:rPr>
          <w:szCs w:val="28"/>
        </w:rPr>
        <w:t>, применяют вторую формулу Ньютона – интерполирование назад на основе формулы (3.6).</w:t>
      </w:r>
    </w:p>
    <w:p w14:paraId="09AB19E0" w14:textId="77777777" w:rsidR="00E61460" w:rsidRPr="00E4763C" w:rsidRDefault="00E61460" w:rsidP="00E61460">
      <w:pPr>
        <w:spacing w:line="240" w:lineRule="auto"/>
        <w:jc w:val="both"/>
        <w:rPr>
          <w:szCs w:val="28"/>
        </w:rPr>
      </w:pPr>
    </w:p>
    <w:p w14:paraId="040C6C5D" w14:textId="77777777" w:rsidR="00E61460" w:rsidRPr="00E4763C" w:rsidRDefault="00E61460" w:rsidP="00E61460">
      <w:pPr>
        <w:spacing w:line="240" w:lineRule="auto"/>
        <w:jc w:val="both"/>
        <w:rPr>
          <w:szCs w:val="28"/>
        </w:rPr>
      </w:pPr>
      <w:r w:rsidRPr="00E4763C">
        <w:rPr>
          <w:position w:val="-28"/>
          <w:szCs w:val="28"/>
        </w:rPr>
        <w:object w:dxaOrig="6440" w:dyaOrig="720" w14:anchorId="0EB8A3B2">
          <v:shape id="_x0000_i1052" type="#_x0000_t75" style="width:318.75pt;height:36pt" o:ole="">
            <v:imagedata r:id="rId80" o:title=""/>
          </v:shape>
          <o:OLEObject Type="Embed" ProgID="Equation.DSMT4" ShapeID="_x0000_i1052" DrawAspect="Content" ObjectID="_1789558970" r:id="rId81"/>
        </w:object>
      </w:r>
    </w:p>
    <w:p w14:paraId="174B334B" w14:textId="5FFE5ECE" w:rsidR="00E61460" w:rsidRPr="00AB2177" w:rsidRDefault="00E61460" w:rsidP="00832C69">
      <w:pPr>
        <w:tabs>
          <w:tab w:val="left" w:pos="8080"/>
        </w:tabs>
        <w:spacing w:line="240" w:lineRule="auto"/>
        <w:jc w:val="both"/>
        <w:rPr>
          <w:szCs w:val="28"/>
        </w:rPr>
      </w:pPr>
      <w:r w:rsidRPr="00E4763C">
        <w:rPr>
          <w:szCs w:val="28"/>
        </w:rPr>
        <w:t xml:space="preserve">где </w:t>
      </w:r>
      <w:r w:rsidRPr="00E4763C">
        <w:rPr>
          <w:position w:val="-28"/>
          <w:szCs w:val="28"/>
        </w:rPr>
        <w:object w:dxaOrig="1120" w:dyaOrig="720" w14:anchorId="5C6CAA05">
          <v:shape id="_x0000_i1053" type="#_x0000_t75" style="width:55.5pt;height:36pt" o:ole="">
            <v:imagedata r:id="rId82" o:title=""/>
          </v:shape>
          <o:OLEObject Type="Embed" ProgID="Equation.DSMT4" ShapeID="_x0000_i1053" DrawAspect="Content" ObjectID="_1789558971" r:id="rId83"/>
        </w:object>
      </w:r>
      <w:r w:rsidRPr="00E4763C">
        <w:rPr>
          <w:szCs w:val="28"/>
        </w:rPr>
        <w:t xml:space="preserve"> и </w:t>
      </w:r>
      <w:r w:rsidRPr="00E4763C">
        <w:rPr>
          <w:position w:val="-28"/>
          <w:szCs w:val="28"/>
        </w:rPr>
        <w:object w:dxaOrig="2720" w:dyaOrig="720" w14:anchorId="4FC37129">
          <v:shape id="_x0000_i1054" type="#_x0000_t75" style="width:135pt;height:36pt" o:ole="">
            <v:imagedata r:id="rId84" o:title=""/>
          </v:shape>
          <o:OLEObject Type="Embed" ProgID="Equation.DSMT4" ShapeID="_x0000_i1054" DrawAspect="Content" ObjectID="_1789558972" r:id="rId85"/>
        </w:object>
      </w:r>
      <w:r w:rsidRPr="00E4763C">
        <w:rPr>
          <w:szCs w:val="28"/>
        </w:rPr>
        <w:t>.</w:t>
      </w:r>
    </w:p>
    <w:p w14:paraId="26BEB154" w14:textId="108376AF" w:rsidR="00AB2177" w:rsidRDefault="00204E84" w:rsidP="00832C69">
      <w:pPr>
        <w:spacing w:line="240" w:lineRule="auto"/>
        <w:ind w:firstLine="0"/>
        <w:jc w:val="center"/>
        <w:rPr>
          <w:szCs w:val="28"/>
        </w:rPr>
      </w:pPr>
      <w:r w:rsidRPr="00204E84">
        <w:rPr>
          <w:noProof/>
          <w:szCs w:val="28"/>
        </w:rPr>
        <w:drawing>
          <wp:inline distT="0" distB="0" distL="0" distR="0" wp14:anchorId="47A4B243" wp14:editId="0A843C86">
            <wp:extent cx="4901609" cy="3283668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903929" cy="3285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CBEEA" w14:textId="443251DA" w:rsidR="00204E84" w:rsidRDefault="00204E84" w:rsidP="00204E8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Рисунок 3.</w:t>
      </w:r>
      <w:r w:rsidR="00832C69">
        <w:rPr>
          <w:szCs w:val="28"/>
        </w:rPr>
        <w:t>5</w:t>
      </w:r>
      <w:r>
        <w:rPr>
          <w:szCs w:val="28"/>
        </w:rPr>
        <w:t xml:space="preserve"> – Исходные данные</w:t>
      </w:r>
    </w:p>
    <w:p w14:paraId="7A8E0B68" w14:textId="7D86AE3E" w:rsidR="00832C69" w:rsidRDefault="00832C69" w:rsidP="00832C69">
      <w:pPr>
        <w:spacing w:line="240" w:lineRule="auto"/>
        <w:ind w:firstLine="0"/>
        <w:rPr>
          <w:szCs w:val="28"/>
        </w:rPr>
      </w:pPr>
      <w:r>
        <w:rPr>
          <w:szCs w:val="28"/>
        </w:rPr>
        <w:tab/>
      </w:r>
    </w:p>
    <w:p w14:paraId="32D77051" w14:textId="305410F7" w:rsidR="00832C69" w:rsidRDefault="00832C69" w:rsidP="00832C69">
      <w:pPr>
        <w:spacing w:line="240" w:lineRule="auto"/>
        <w:ind w:firstLine="0"/>
        <w:rPr>
          <w:szCs w:val="28"/>
        </w:rPr>
      </w:pPr>
      <w:r>
        <w:rPr>
          <w:szCs w:val="28"/>
        </w:rPr>
        <w:lastRenderedPageBreak/>
        <w:tab/>
        <w:t>Решение задания представлено на рисунке 3.6</w:t>
      </w:r>
    </w:p>
    <w:p w14:paraId="241BA21C" w14:textId="589F14CC" w:rsidR="00832C69" w:rsidRDefault="00832C69" w:rsidP="00832C69">
      <w:pPr>
        <w:spacing w:line="240" w:lineRule="auto"/>
        <w:ind w:firstLine="0"/>
        <w:rPr>
          <w:szCs w:val="28"/>
        </w:rPr>
      </w:pPr>
      <w:r w:rsidRPr="00832C69">
        <w:rPr>
          <w:noProof/>
          <w:szCs w:val="28"/>
        </w:rPr>
        <w:drawing>
          <wp:inline distT="0" distB="0" distL="0" distR="0" wp14:anchorId="7865E06D" wp14:editId="0EB1DE05">
            <wp:extent cx="6383020" cy="3044825"/>
            <wp:effectExtent l="0" t="0" r="0" b="317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304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DABAD" w14:textId="2B5DBF93" w:rsidR="00832C69" w:rsidRDefault="00832C69" w:rsidP="00832C69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Рисунок 3.6 – Решение 3 задания</w:t>
      </w:r>
    </w:p>
    <w:p w14:paraId="468B4464" w14:textId="77777777" w:rsidR="00832C69" w:rsidRPr="0019604B" w:rsidRDefault="00832C69" w:rsidP="00832C69">
      <w:pPr>
        <w:spacing w:line="240" w:lineRule="auto"/>
        <w:ind w:firstLine="0"/>
        <w:rPr>
          <w:szCs w:val="28"/>
        </w:rPr>
      </w:pPr>
    </w:p>
    <w:p w14:paraId="03850FE7" w14:textId="77777777" w:rsidR="00E8447D" w:rsidRDefault="00E8447D" w:rsidP="00B958E2">
      <w:pPr>
        <w:spacing w:after="0" w:line="240" w:lineRule="auto"/>
        <w:ind w:firstLine="0"/>
        <w:rPr>
          <w:szCs w:val="28"/>
        </w:rPr>
        <w:sectPr w:rsidR="00E8447D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</w:p>
    <w:p w14:paraId="22BFD448" w14:textId="2BCC6490" w:rsidR="00E8447D" w:rsidRPr="00D80FA2" w:rsidRDefault="00E8447D" w:rsidP="00E8447D">
      <w:pPr>
        <w:spacing w:after="0" w:line="240" w:lineRule="auto"/>
        <w:jc w:val="center"/>
        <w:rPr>
          <w:rFonts w:cs="Times New Roman"/>
          <w:b/>
          <w:szCs w:val="28"/>
        </w:rPr>
      </w:pPr>
      <w:r w:rsidRPr="003A2471">
        <w:rPr>
          <w:rFonts w:cs="Times New Roman"/>
          <w:b/>
          <w:szCs w:val="28"/>
        </w:rPr>
        <w:lastRenderedPageBreak/>
        <w:t>ЛАБОРАТОРНАЯ РАБОТА №</w:t>
      </w:r>
      <w:r>
        <w:rPr>
          <w:rFonts w:cs="Times New Roman"/>
          <w:b/>
          <w:szCs w:val="28"/>
        </w:rPr>
        <w:t>4</w:t>
      </w:r>
    </w:p>
    <w:p w14:paraId="343F8CF2" w14:textId="5256C590" w:rsidR="00E8447D" w:rsidRDefault="00C669C0" w:rsidP="00E8447D">
      <w:pPr>
        <w:pStyle w:val="1"/>
        <w:spacing w:line="360" w:lineRule="auto"/>
        <w:rPr>
          <w:kern w:val="32"/>
        </w:rPr>
      </w:pPr>
      <w:r w:rsidRPr="00560B22">
        <w:rPr>
          <w:kern w:val="32"/>
        </w:rPr>
        <w:t>Численное интегрирование</w:t>
      </w:r>
    </w:p>
    <w:p w14:paraId="65E602BF" w14:textId="67951711" w:rsidR="00C669C0" w:rsidRPr="006E0B15" w:rsidRDefault="00C669C0" w:rsidP="006E0B15">
      <w:pPr>
        <w:ind w:firstLine="0"/>
        <w:rPr>
          <w:b/>
          <w:bCs/>
        </w:rPr>
      </w:pPr>
      <w:r>
        <w:tab/>
      </w:r>
      <w:r w:rsidR="004A0158">
        <w:rPr>
          <w:b/>
          <w:bCs/>
        </w:rPr>
        <w:t xml:space="preserve">Задание 1. </w:t>
      </w:r>
      <w:r w:rsidR="006E0B15" w:rsidRPr="006E0B15">
        <w:rPr>
          <w:b/>
          <w:bCs/>
        </w:rPr>
        <w:t xml:space="preserve"> </w:t>
      </w:r>
      <w:r w:rsidR="00B33461" w:rsidRPr="00B33461">
        <w:t>Составить программу вычисления интеграла от заданной функции на отрезке   по формуле трапеций с шагом</w:t>
      </w:r>
      <w:r w:rsidR="00DE5D87">
        <w:t xml:space="preserve"> </w:t>
      </w:r>
      <w:r w:rsidR="00DE5D87">
        <w:rPr>
          <w:lang w:val="en-US"/>
        </w:rPr>
        <w:t>h</w:t>
      </w:r>
      <w:r w:rsidR="00DE5D87" w:rsidRPr="00DE5D87">
        <w:t xml:space="preserve"> = 0.1 </w:t>
      </w:r>
      <w:r w:rsidR="00DE5D87">
        <w:t xml:space="preserve">и </w:t>
      </w:r>
      <w:r w:rsidR="00DE5D87">
        <w:rPr>
          <w:lang w:val="en-US"/>
        </w:rPr>
        <w:t>h</w:t>
      </w:r>
      <w:r w:rsidR="00DE5D87" w:rsidRPr="00DE5D87">
        <w:t>=0.05</w:t>
      </w:r>
      <w:r w:rsidR="00DE5D87">
        <w:t xml:space="preserve">. </w:t>
      </w:r>
      <w:r w:rsidR="00B33461" w:rsidRPr="00B33461">
        <w:t>Сравнить результаты. Оценить точность. Сравнить результаты.</w:t>
      </w:r>
    </w:p>
    <w:p w14:paraId="2ED752F2" w14:textId="1213E0E5" w:rsidR="00277C4A" w:rsidRDefault="00277C4A" w:rsidP="00B33461">
      <w:pPr>
        <w:ind w:firstLine="708"/>
      </w:pPr>
      <w:r>
        <w:t>На рисунке 4.1 представлен мой вариант</w:t>
      </w:r>
    </w:p>
    <w:p w14:paraId="1FA75A08" w14:textId="0581ECCA" w:rsidR="00277C4A" w:rsidRDefault="00624BF5" w:rsidP="00624BF5">
      <w:pPr>
        <w:ind w:firstLine="0"/>
        <w:jc w:val="center"/>
      </w:pPr>
      <w:r w:rsidRPr="00624BF5">
        <w:rPr>
          <w:noProof/>
        </w:rPr>
        <w:drawing>
          <wp:inline distT="0" distB="0" distL="0" distR="0" wp14:anchorId="2F6A180A" wp14:editId="14290A6E">
            <wp:extent cx="4601217" cy="409632"/>
            <wp:effectExtent l="0" t="0" r="889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601217" cy="409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5B827" w14:textId="73B06AE1" w:rsidR="00624BF5" w:rsidRDefault="00624BF5" w:rsidP="00624BF5">
      <w:pPr>
        <w:ind w:firstLine="0"/>
        <w:jc w:val="center"/>
      </w:pPr>
      <w:r>
        <w:t>Рисунок 4.1 – Мой вариант</w:t>
      </w:r>
    </w:p>
    <w:p w14:paraId="5201385E" w14:textId="4C6B9995" w:rsidR="00624BF5" w:rsidRDefault="00624BF5" w:rsidP="00624BF5">
      <w:pPr>
        <w:ind w:firstLine="0"/>
      </w:pPr>
      <w:r>
        <w:tab/>
      </w:r>
      <w:r w:rsidR="00AA5EB7">
        <w:t>Решение представлено на рисунке 4.2</w:t>
      </w:r>
    </w:p>
    <w:p w14:paraId="56EFB781" w14:textId="288B1083" w:rsidR="00AA5EB7" w:rsidRDefault="00F93663" w:rsidP="00F93663">
      <w:pPr>
        <w:ind w:firstLine="0"/>
        <w:jc w:val="center"/>
      </w:pPr>
      <w:r w:rsidRPr="00F93663">
        <w:rPr>
          <w:noProof/>
          <w:lang w:val="en-US"/>
        </w:rPr>
        <w:drawing>
          <wp:inline distT="0" distB="0" distL="0" distR="0" wp14:anchorId="6FE49F33" wp14:editId="7978C0D8">
            <wp:extent cx="4873495" cy="5358809"/>
            <wp:effectExtent l="0" t="0" r="381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878671" cy="536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536BF" w14:textId="59CF1D9A" w:rsidR="00F93663" w:rsidRDefault="00F93663" w:rsidP="00F93663">
      <w:pPr>
        <w:ind w:firstLine="0"/>
        <w:jc w:val="center"/>
      </w:pPr>
      <w:r>
        <w:t>Рисунок 4.2 – Решение 1 задания</w:t>
      </w:r>
    </w:p>
    <w:p w14:paraId="3DD61CA6" w14:textId="129DD562" w:rsidR="00894A1F" w:rsidRPr="00894A1F" w:rsidRDefault="00F93663" w:rsidP="00894A1F">
      <w:pPr>
        <w:ind w:firstLine="0"/>
      </w:pPr>
      <w:r>
        <w:lastRenderedPageBreak/>
        <w:tab/>
      </w:r>
      <w:r>
        <w:rPr>
          <w:b/>
          <w:bCs/>
        </w:rPr>
        <w:t xml:space="preserve">Задание 2. </w:t>
      </w:r>
      <w:r w:rsidR="00894A1F" w:rsidRPr="00894A1F">
        <w:t xml:space="preserve">Составить программу вычисления интеграла от заданной функции на отрезке   по формуле Симпсона методом повторного счета с точностью </w:t>
      </w:r>
      <w:proofErr w:type="gramStart"/>
      <w:r w:rsidR="00894A1F" w:rsidRPr="00894A1F">
        <w:t>10</w:t>
      </w:r>
      <w:r w:rsidR="00894A1F">
        <w:rPr>
          <w:lang w:val="en-US"/>
        </w:rPr>
        <w:t>^</w:t>
      </w:r>
      <w:r w:rsidR="00894A1F" w:rsidRPr="00894A1F">
        <w:t>-6</w:t>
      </w:r>
      <w:proofErr w:type="gramEnd"/>
      <w:r w:rsidR="00894A1F" w:rsidRPr="00894A1F">
        <w:t>.</w:t>
      </w:r>
    </w:p>
    <w:p w14:paraId="79AF920E" w14:textId="72BB17E8" w:rsidR="00F93663" w:rsidRDefault="00894A1F" w:rsidP="00F93663">
      <w:pPr>
        <w:ind w:firstLine="0"/>
      </w:pPr>
      <w:r>
        <w:tab/>
      </w:r>
      <w:r w:rsidR="000A3CA0">
        <w:t>Решение на рисунке 4.3</w:t>
      </w:r>
    </w:p>
    <w:p w14:paraId="0E911260" w14:textId="543AEA19" w:rsidR="000A3CA0" w:rsidRDefault="000A3CA0" w:rsidP="00F93663">
      <w:pPr>
        <w:ind w:firstLine="0"/>
      </w:pPr>
      <w:r w:rsidRPr="000A3CA0">
        <w:rPr>
          <w:noProof/>
        </w:rPr>
        <w:drawing>
          <wp:inline distT="0" distB="0" distL="0" distR="0" wp14:anchorId="0F20F63A" wp14:editId="7202105E">
            <wp:extent cx="6383020" cy="638302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6383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395F9" w14:textId="72002A2A" w:rsidR="000A3CA0" w:rsidRDefault="000A3CA0" w:rsidP="000A3CA0">
      <w:pPr>
        <w:ind w:firstLine="0"/>
        <w:jc w:val="center"/>
      </w:pPr>
      <w:r>
        <w:t>Решение 4.3 – Решение второго задания</w:t>
      </w:r>
    </w:p>
    <w:p w14:paraId="0B5E7DF4" w14:textId="4312B44F" w:rsidR="000A3CA0" w:rsidRPr="000A3CA0" w:rsidRDefault="000A3CA0" w:rsidP="000A3CA0">
      <w:pPr>
        <w:ind w:firstLine="0"/>
      </w:pPr>
      <w:r>
        <w:tab/>
      </w:r>
    </w:p>
    <w:p w14:paraId="6C3D59F6" w14:textId="77777777" w:rsidR="0021654A" w:rsidRPr="00E802C3" w:rsidRDefault="0021654A" w:rsidP="00624BF5">
      <w:pPr>
        <w:ind w:firstLine="0"/>
        <w:sectPr w:rsidR="0021654A" w:rsidRPr="00E802C3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</w:p>
    <w:p w14:paraId="08B126BC" w14:textId="5CA8324E" w:rsidR="0021654A" w:rsidRPr="00D80FA2" w:rsidRDefault="0021654A" w:rsidP="0021654A">
      <w:pPr>
        <w:spacing w:after="0" w:line="240" w:lineRule="auto"/>
        <w:jc w:val="center"/>
        <w:rPr>
          <w:rFonts w:cs="Times New Roman"/>
          <w:b/>
          <w:szCs w:val="28"/>
        </w:rPr>
      </w:pPr>
      <w:r w:rsidRPr="003A2471">
        <w:rPr>
          <w:rFonts w:cs="Times New Roman"/>
          <w:b/>
          <w:szCs w:val="28"/>
        </w:rPr>
        <w:lastRenderedPageBreak/>
        <w:t>ЛАБОРАТОРНАЯ РАБОТА №</w:t>
      </w:r>
      <w:r>
        <w:rPr>
          <w:rFonts w:cs="Times New Roman"/>
          <w:b/>
          <w:szCs w:val="28"/>
        </w:rPr>
        <w:t>5</w:t>
      </w:r>
    </w:p>
    <w:p w14:paraId="7E53C2D9" w14:textId="77777777" w:rsidR="00607990" w:rsidRPr="00EB12B9" w:rsidRDefault="00607990" w:rsidP="00607990">
      <w:pPr>
        <w:pStyle w:val="1"/>
        <w:spacing w:line="360" w:lineRule="auto"/>
        <w:rPr>
          <w:bCs/>
          <w:kern w:val="32"/>
        </w:rPr>
      </w:pPr>
      <w:r w:rsidRPr="00EB12B9">
        <w:rPr>
          <w:bCs/>
          <w:kern w:val="32"/>
        </w:rPr>
        <w:t>Численное решение дифференциальных уравнений</w:t>
      </w:r>
    </w:p>
    <w:p w14:paraId="0F27B139" w14:textId="42C041A2" w:rsidR="0021654A" w:rsidRPr="00E705D2" w:rsidRDefault="00E705D2" w:rsidP="00E705D2">
      <w:r w:rsidRPr="00E705D2">
        <w:rPr>
          <w:b/>
        </w:rPr>
        <w:t>Задание 1</w:t>
      </w:r>
      <w:r>
        <w:t xml:space="preserve">. </w:t>
      </w:r>
      <w:r w:rsidRPr="00E705D2">
        <w:t xml:space="preserve">Написать программу решения дифференциального уравнения   методом Эйлера на отрезке с шагом </w:t>
      </w:r>
      <w:r w:rsidR="001D63B6">
        <w:rPr>
          <w:lang w:val="en-US"/>
        </w:rPr>
        <w:t>h</w:t>
      </w:r>
      <w:r w:rsidRPr="00E705D2">
        <w:t xml:space="preserve"> и 2h и начальным условием</w:t>
      </w:r>
      <w:r w:rsidR="007B56CE">
        <w:t xml:space="preserve"> </w:t>
      </w:r>
      <w:r w:rsidR="007B56CE">
        <w:rPr>
          <w:lang w:val="en-US"/>
        </w:rPr>
        <w:t>y</w:t>
      </w:r>
      <w:r w:rsidR="007B56CE" w:rsidRPr="007B56CE">
        <w:t>(</w:t>
      </w:r>
      <w:r w:rsidR="007B56CE">
        <w:rPr>
          <w:lang w:val="en-US"/>
        </w:rPr>
        <w:t>a</w:t>
      </w:r>
      <w:r w:rsidR="007B56CE" w:rsidRPr="007B56CE">
        <w:t>)=</w:t>
      </w:r>
      <w:r w:rsidR="007B56CE">
        <w:rPr>
          <w:lang w:val="en-US"/>
        </w:rPr>
        <w:t>y</w:t>
      </w:r>
      <w:r w:rsidR="007B56CE" w:rsidRPr="007B56CE">
        <w:t>0</w:t>
      </w:r>
      <w:r w:rsidR="00DD25A8">
        <w:t xml:space="preserve">. </w:t>
      </w:r>
      <w:r w:rsidRPr="00E705D2">
        <w:t>Сравнить результаты.</w:t>
      </w:r>
    </w:p>
    <w:p w14:paraId="07EA284C" w14:textId="56BB88C8" w:rsidR="00B958E2" w:rsidRDefault="00E705D2" w:rsidP="00B958E2">
      <w:pPr>
        <w:spacing w:after="0" w:line="240" w:lineRule="auto"/>
        <w:ind w:firstLine="0"/>
      </w:pPr>
      <w:r>
        <w:tab/>
      </w:r>
      <w:r w:rsidR="00794427">
        <w:t xml:space="preserve">На рисунке 5.1 </w:t>
      </w:r>
      <w:r w:rsidR="009B57BA">
        <w:t>представлено мой вариант</w:t>
      </w:r>
    </w:p>
    <w:p w14:paraId="737B432F" w14:textId="07A7CA05" w:rsidR="009B57BA" w:rsidRDefault="009B57BA" w:rsidP="00374270">
      <w:pPr>
        <w:spacing w:after="0" w:line="240" w:lineRule="auto"/>
        <w:ind w:firstLine="0"/>
        <w:jc w:val="center"/>
      </w:pPr>
      <w:r w:rsidRPr="009B57BA">
        <w:rPr>
          <w:noProof/>
        </w:rPr>
        <w:drawing>
          <wp:inline distT="0" distB="0" distL="0" distR="0" wp14:anchorId="3F4E574D" wp14:editId="0B3A465D">
            <wp:extent cx="4763386" cy="974329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825784" cy="987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DD6DE" w14:textId="152EBC54" w:rsidR="009B57BA" w:rsidRDefault="009B57BA" w:rsidP="009B57BA">
      <w:pPr>
        <w:spacing w:after="0" w:line="240" w:lineRule="auto"/>
        <w:ind w:firstLine="0"/>
        <w:jc w:val="center"/>
      </w:pPr>
      <w:r>
        <w:t>Рисунок 5.1 – Мой вариант</w:t>
      </w:r>
    </w:p>
    <w:p w14:paraId="3CFBA654" w14:textId="2EE78F98" w:rsidR="009B57BA" w:rsidRDefault="009B57BA" w:rsidP="009B57BA">
      <w:pPr>
        <w:spacing w:after="0" w:line="240" w:lineRule="auto"/>
        <w:ind w:firstLine="0"/>
      </w:pPr>
      <w:r>
        <w:tab/>
      </w:r>
    </w:p>
    <w:p w14:paraId="047C885F" w14:textId="3888694C" w:rsidR="00C92C24" w:rsidRDefault="00C92C24" w:rsidP="009B57BA">
      <w:pPr>
        <w:spacing w:after="0" w:line="240" w:lineRule="auto"/>
        <w:ind w:firstLine="0"/>
      </w:pPr>
    </w:p>
    <w:p w14:paraId="643C58B5" w14:textId="62EBD354" w:rsidR="00C92C24" w:rsidRDefault="00C92C24" w:rsidP="00374270">
      <w:r>
        <w:tab/>
      </w:r>
      <w:r w:rsidR="00374270">
        <w:t>На рисунке 5.2 представлено решение задания</w:t>
      </w:r>
    </w:p>
    <w:p w14:paraId="615D189A" w14:textId="55AA099E" w:rsidR="00794427" w:rsidRDefault="00374270" w:rsidP="00374270">
      <w:pPr>
        <w:spacing w:after="0" w:line="240" w:lineRule="auto"/>
        <w:ind w:firstLine="0"/>
        <w:jc w:val="center"/>
      </w:pPr>
      <w:r w:rsidRPr="00374270">
        <w:rPr>
          <w:noProof/>
        </w:rPr>
        <w:drawing>
          <wp:inline distT="0" distB="0" distL="0" distR="0" wp14:anchorId="680D51FA" wp14:editId="59957285">
            <wp:extent cx="4605195" cy="5362494"/>
            <wp:effectExtent l="0" t="0" r="508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5195" cy="5362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FD633" w14:textId="7C6BEDE7" w:rsidR="00374270" w:rsidRDefault="00374270" w:rsidP="00374270">
      <w:pPr>
        <w:spacing w:after="0" w:line="240" w:lineRule="auto"/>
        <w:ind w:firstLine="0"/>
        <w:jc w:val="center"/>
      </w:pPr>
      <w:r>
        <w:t>Рисунок 5.2 – Решение первого задания</w:t>
      </w:r>
    </w:p>
    <w:p w14:paraId="5392C2F5" w14:textId="404E1D93" w:rsidR="00374270" w:rsidRDefault="00374270" w:rsidP="00374270">
      <w:pPr>
        <w:spacing w:after="0" w:line="240" w:lineRule="auto"/>
        <w:ind w:firstLine="0"/>
      </w:pPr>
    </w:p>
    <w:p w14:paraId="309380F2" w14:textId="70284637" w:rsidR="008A78DE" w:rsidRPr="00010E7C" w:rsidRDefault="00490D97" w:rsidP="00010E7C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bCs/>
        </w:rPr>
        <w:lastRenderedPageBreak/>
        <w:t xml:space="preserve">Задание 2. </w:t>
      </w:r>
      <w:r w:rsidR="00BC4B0A">
        <w:rPr>
          <w:sz w:val="28"/>
        </w:rPr>
        <w:t xml:space="preserve">Написать программу решения дифференциального уравнения </w:t>
      </w:r>
      <w:r w:rsidR="00BC4B0A">
        <w:rPr>
          <w:position w:val="-12"/>
          <w:sz w:val="28"/>
        </w:rPr>
        <w:object w:dxaOrig="1400" w:dyaOrig="380" w14:anchorId="510A14AC">
          <v:shape id="_x0000_i1055" type="#_x0000_t75" style="width:69.75pt;height:18.75pt" o:ole="" fillcolor="window">
            <v:imagedata r:id="rId93" o:title=""/>
          </v:shape>
          <o:OLEObject Type="Embed" ProgID="Equation.3" ShapeID="_x0000_i1055" DrawAspect="Content" ObjectID="_1789558973" r:id="rId94"/>
        </w:object>
      </w:r>
      <w:r w:rsidR="00BC4B0A">
        <w:rPr>
          <w:sz w:val="28"/>
        </w:rPr>
        <w:t xml:space="preserve"> методом Рунге-Кутта на отрезке </w:t>
      </w:r>
      <w:r w:rsidR="00BC4B0A">
        <w:rPr>
          <w:b/>
          <w:position w:val="-10"/>
          <w:sz w:val="28"/>
        </w:rPr>
        <w:object w:dxaOrig="580" w:dyaOrig="360" w14:anchorId="0AC7EC0B">
          <v:shape id="_x0000_i1056" type="#_x0000_t75" style="width:29.25pt;height:18.75pt" o:ole="" fillcolor="window">
            <v:imagedata r:id="rId95" o:title=""/>
          </v:shape>
          <o:OLEObject Type="Embed" ProgID="Equation.3" ShapeID="_x0000_i1056" DrawAspect="Content" ObjectID="_1789558974" r:id="rId96"/>
        </w:object>
      </w:r>
      <w:r w:rsidR="00BC4B0A">
        <w:rPr>
          <w:b/>
          <w:sz w:val="28"/>
        </w:rPr>
        <w:t xml:space="preserve"> </w:t>
      </w:r>
      <w:r w:rsidR="00BC4B0A">
        <w:rPr>
          <w:sz w:val="28"/>
        </w:rPr>
        <w:t xml:space="preserve">с шагом </w:t>
      </w:r>
      <w:r w:rsidR="00BC4B0A">
        <w:rPr>
          <w:position w:val="-6"/>
          <w:sz w:val="28"/>
        </w:rPr>
        <w:object w:dxaOrig="220" w:dyaOrig="300" w14:anchorId="32B72881">
          <v:shape id="_x0000_i1057" type="#_x0000_t75" style="width:11.25pt;height:15pt" o:ole="" fillcolor="window">
            <v:imagedata r:id="rId97" o:title=""/>
          </v:shape>
          <o:OLEObject Type="Embed" ProgID="Equation.3" ShapeID="_x0000_i1057" DrawAspect="Content" ObjectID="_1789558975" r:id="rId98"/>
        </w:object>
      </w:r>
      <w:r w:rsidR="00BC4B0A">
        <w:rPr>
          <w:sz w:val="28"/>
        </w:rPr>
        <w:t xml:space="preserve"> и </w:t>
      </w:r>
      <w:r w:rsidR="00BC4B0A">
        <w:rPr>
          <w:i/>
          <w:sz w:val="28"/>
        </w:rPr>
        <w:t>2</w:t>
      </w:r>
      <w:r w:rsidR="00BC4B0A">
        <w:rPr>
          <w:i/>
          <w:sz w:val="28"/>
          <w:lang w:val="en-US"/>
        </w:rPr>
        <w:t>h</w:t>
      </w:r>
      <w:r w:rsidR="00BC4B0A">
        <w:rPr>
          <w:sz w:val="28"/>
        </w:rPr>
        <w:t xml:space="preserve"> и начальным условием </w:t>
      </w:r>
      <w:r w:rsidR="00BC4B0A">
        <w:rPr>
          <w:b/>
          <w:position w:val="-12"/>
          <w:sz w:val="28"/>
        </w:rPr>
        <w:object w:dxaOrig="1100" w:dyaOrig="380" w14:anchorId="3799B3C8">
          <v:shape id="_x0000_i1058" type="#_x0000_t75" style="width:54.75pt;height:18.75pt" o:ole="" fillcolor="window">
            <v:imagedata r:id="rId99" o:title=""/>
          </v:shape>
          <o:OLEObject Type="Embed" ProgID="Equation.3" ShapeID="_x0000_i1058" DrawAspect="Content" ObjectID="_1789558976" r:id="rId100"/>
        </w:object>
      </w:r>
      <w:r w:rsidR="00BC4B0A">
        <w:rPr>
          <w:sz w:val="28"/>
        </w:rPr>
        <w:t>. Оценить погрешность по формуле (5.5). Исходные данные для выполнения задания берутся из таблицы 5.</w:t>
      </w:r>
    </w:p>
    <w:p w14:paraId="4AF01CB7" w14:textId="6829861D" w:rsidR="008A78DE" w:rsidRDefault="008A78DE" w:rsidP="00010E7C">
      <w:r>
        <w:tab/>
        <w:t xml:space="preserve">На рисунке 5.3 </w:t>
      </w:r>
      <w:r w:rsidR="00292AB7">
        <w:t xml:space="preserve">и 5.4 </w:t>
      </w:r>
      <w:r>
        <w:t>представлено решение задания</w:t>
      </w:r>
    </w:p>
    <w:p w14:paraId="1C0AF522" w14:textId="2C2AE675" w:rsidR="00292AB7" w:rsidRDefault="00292AB7" w:rsidP="00292AB7">
      <w:pPr>
        <w:ind w:firstLine="0"/>
      </w:pPr>
      <w:r w:rsidRPr="00292AB7">
        <w:rPr>
          <w:noProof/>
        </w:rPr>
        <w:drawing>
          <wp:inline distT="0" distB="0" distL="0" distR="0" wp14:anchorId="5A964FEB" wp14:editId="5384E3FB">
            <wp:extent cx="5277587" cy="6363588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77587" cy="6363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7DAEB" w14:textId="5A4E5530" w:rsidR="00292AB7" w:rsidRDefault="00292AB7" w:rsidP="00292AB7">
      <w:pPr>
        <w:ind w:firstLine="0"/>
        <w:jc w:val="center"/>
      </w:pPr>
      <w:r>
        <w:t>Рисунок 5.3 – Первая половина решения второго задания</w:t>
      </w:r>
    </w:p>
    <w:p w14:paraId="0A26E6CF" w14:textId="41D4748F" w:rsidR="00292AB7" w:rsidRDefault="00ED1DC1" w:rsidP="00292AB7">
      <w:pPr>
        <w:ind w:firstLine="0"/>
      </w:pPr>
      <w:r w:rsidRPr="00ED1DC1">
        <w:rPr>
          <w:noProof/>
        </w:rPr>
        <w:lastRenderedPageBreak/>
        <w:drawing>
          <wp:inline distT="0" distB="0" distL="0" distR="0" wp14:anchorId="7DB34D54" wp14:editId="62AA7EEF">
            <wp:extent cx="4753638" cy="2886478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753638" cy="2886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874B5" w14:textId="6E1AE0B2" w:rsidR="00ED1DC1" w:rsidRDefault="00ED1DC1" w:rsidP="00ED1DC1">
      <w:pPr>
        <w:ind w:firstLine="0"/>
        <w:jc w:val="center"/>
      </w:pPr>
      <w:r>
        <w:t>Рисунок 5.4 – Вторая половина решения второго задания</w:t>
      </w:r>
    </w:p>
    <w:p w14:paraId="2EA6FFAE" w14:textId="77777777" w:rsidR="00E44D9C" w:rsidRDefault="00E44D9C" w:rsidP="00ED1DC1">
      <w:pPr>
        <w:ind w:firstLine="0"/>
        <w:sectPr w:rsidR="00E44D9C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</w:p>
    <w:p w14:paraId="57AB724D" w14:textId="58B5418E" w:rsidR="00E44D9C" w:rsidRDefault="00E44D9C" w:rsidP="00E44D9C">
      <w:pPr>
        <w:spacing w:after="0" w:line="240" w:lineRule="auto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ЛАБОРАТОРНАЯ РАБОТА №6</w:t>
      </w:r>
    </w:p>
    <w:p w14:paraId="674CE7BC" w14:textId="04B2C17B" w:rsidR="00E44D9C" w:rsidRDefault="00A731EF" w:rsidP="00E44D9C">
      <w:pPr>
        <w:pStyle w:val="1"/>
        <w:spacing w:line="360" w:lineRule="auto"/>
        <w:rPr>
          <w:kern w:val="32"/>
        </w:rPr>
      </w:pPr>
      <w:r w:rsidRPr="00D451A8">
        <w:rPr>
          <w:kern w:val="32"/>
        </w:rPr>
        <w:t>Статистическая обработка опытных данных</w:t>
      </w:r>
    </w:p>
    <w:p w14:paraId="7651D316" w14:textId="77777777" w:rsidR="009C420F" w:rsidRPr="009C420F" w:rsidRDefault="00A731EF" w:rsidP="009C420F">
      <w:pPr>
        <w:pStyle w:val="Default"/>
        <w:spacing w:line="360" w:lineRule="auto"/>
        <w:ind w:firstLine="709"/>
        <w:rPr>
          <w:sz w:val="28"/>
          <w:szCs w:val="28"/>
        </w:rPr>
      </w:pPr>
      <w:r>
        <w:tab/>
      </w:r>
      <w:r w:rsidRPr="009C420F">
        <w:rPr>
          <w:b/>
          <w:bCs/>
          <w:sz w:val="28"/>
          <w:szCs w:val="28"/>
        </w:rPr>
        <w:t xml:space="preserve">Задание 1. </w:t>
      </w:r>
      <w:r w:rsidR="009C420F" w:rsidRPr="009C420F">
        <w:rPr>
          <w:sz w:val="28"/>
          <w:szCs w:val="28"/>
        </w:rPr>
        <w:t>Построить методом наименьших квадратов две эмпирические формулы: линейную и квадратичную.</w:t>
      </w:r>
    </w:p>
    <w:p w14:paraId="0641A424" w14:textId="3C8BF8C0" w:rsidR="009C420F" w:rsidRDefault="008A5CD9" w:rsidP="00ED1DC1">
      <w:pPr>
        <w:ind w:firstLine="0"/>
      </w:pPr>
      <w:r w:rsidRPr="008A5CD9">
        <w:rPr>
          <w:noProof/>
        </w:rPr>
        <w:drawing>
          <wp:inline distT="0" distB="0" distL="0" distR="0" wp14:anchorId="378FA748" wp14:editId="1D115238">
            <wp:extent cx="5906324" cy="1324160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06324" cy="132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29F63" w14:textId="0B39774E" w:rsidR="008A5CD9" w:rsidRDefault="008A5CD9" w:rsidP="00ED1DC1">
      <w:pPr>
        <w:ind w:firstLine="0"/>
      </w:pPr>
    </w:p>
    <w:p w14:paraId="36A292C0" w14:textId="490726F2" w:rsidR="008A5CD9" w:rsidRDefault="008A5CD9" w:rsidP="00ED1DC1">
      <w:pPr>
        <w:ind w:firstLine="0"/>
      </w:pPr>
      <w:r>
        <w:tab/>
        <w:t>На рисун</w:t>
      </w:r>
      <w:r w:rsidR="00480C67">
        <w:t>ках</w:t>
      </w:r>
      <w:r>
        <w:t xml:space="preserve"> 6.1</w:t>
      </w:r>
      <w:r w:rsidR="00480C67">
        <w:t>, 6.2, 6.3</w:t>
      </w:r>
      <w:r>
        <w:t xml:space="preserve"> представлено решение</w:t>
      </w:r>
    </w:p>
    <w:p w14:paraId="36787DD2" w14:textId="4CBEFF17" w:rsidR="008A5CD9" w:rsidRDefault="00480C67" w:rsidP="00480C67">
      <w:pPr>
        <w:ind w:firstLine="0"/>
        <w:jc w:val="center"/>
      </w:pPr>
      <w:r w:rsidRPr="00480C67">
        <w:rPr>
          <w:noProof/>
        </w:rPr>
        <w:drawing>
          <wp:inline distT="0" distB="0" distL="0" distR="0" wp14:anchorId="30B97852" wp14:editId="7E4F8C1C">
            <wp:extent cx="4567712" cy="5613991"/>
            <wp:effectExtent l="0" t="0" r="4445" b="635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569878" cy="5616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CE501" w14:textId="725A0704" w:rsidR="00480C67" w:rsidRDefault="00480C67" w:rsidP="00480C67">
      <w:pPr>
        <w:ind w:firstLine="0"/>
        <w:jc w:val="center"/>
      </w:pPr>
      <w:r>
        <w:t>Рисунок 6.1 – Первая треть первого задания</w:t>
      </w:r>
    </w:p>
    <w:p w14:paraId="4F0390C9" w14:textId="77777777" w:rsidR="00480C67" w:rsidRDefault="00480C67" w:rsidP="00ED1DC1">
      <w:pPr>
        <w:ind w:firstLine="0"/>
        <w:rPr>
          <w:noProof/>
          <w14:ligatures w14:val="standardContextual"/>
        </w:rPr>
      </w:pPr>
      <w:r w:rsidRPr="00480C67">
        <w:rPr>
          <w:noProof/>
        </w:rPr>
        <w:lastRenderedPageBreak/>
        <w:drawing>
          <wp:inline distT="0" distB="0" distL="0" distR="0" wp14:anchorId="36FCE544" wp14:editId="1EF42105">
            <wp:extent cx="5706271" cy="7249537"/>
            <wp:effectExtent l="0" t="0" r="889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7249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0C67">
        <w:rPr>
          <w:noProof/>
          <w14:ligatures w14:val="standardContextual"/>
        </w:rPr>
        <w:t xml:space="preserve"> </w:t>
      </w:r>
    </w:p>
    <w:p w14:paraId="56D660FC" w14:textId="2FBC0DB4" w:rsidR="00480C67" w:rsidRDefault="00480C67" w:rsidP="00480C67">
      <w:pPr>
        <w:ind w:firstLine="0"/>
        <w:jc w:val="center"/>
      </w:pPr>
      <w:r>
        <w:t>Рисунок 6.2 – Вторая треть первого задания</w:t>
      </w:r>
    </w:p>
    <w:p w14:paraId="6AB485CE" w14:textId="5C6670F4" w:rsidR="00480C67" w:rsidRDefault="00480C67" w:rsidP="00480C67">
      <w:pPr>
        <w:ind w:firstLine="0"/>
        <w:jc w:val="center"/>
      </w:pPr>
      <w:r w:rsidRPr="00480C67">
        <w:rPr>
          <w:noProof/>
        </w:rPr>
        <w:lastRenderedPageBreak/>
        <w:drawing>
          <wp:inline distT="0" distB="0" distL="0" distR="0" wp14:anchorId="63022F53" wp14:editId="65DE738B">
            <wp:extent cx="4658375" cy="5706271"/>
            <wp:effectExtent l="0" t="0" r="8890" b="889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658375" cy="5706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9F9AF" w14:textId="5E7A103B" w:rsidR="00480C67" w:rsidRDefault="00480C67" w:rsidP="00480C67">
      <w:pPr>
        <w:ind w:firstLine="0"/>
        <w:jc w:val="center"/>
      </w:pPr>
      <w:r>
        <w:t>Рисунок 6.</w:t>
      </w:r>
      <w:r w:rsidR="00D00AB9" w:rsidRPr="00E802C3">
        <w:t>3</w:t>
      </w:r>
      <w:r>
        <w:t xml:space="preserve"> –Третья треть первого задания</w:t>
      </w:r>
    </w:p>
    <w:p w14:paraId="6108342E" w14:textId="77777777" w:rsidR="00480C67" w:rsidRPr="00A731EF" w:rsidRDefault="00480C67" w:rsidP="00480C67">
      <w:pPr>
        <w:ind w:firstLine="0"/>
        <w:jc w:val="center"/>
      </w:pPr>
    </w:p>
    <w:p w14:paraId="39E5F701" w14:textId="7C8BA2F9" w:rsidR="00275CA0" w:rsidRPr="00343DD6" w:rsidRDefault="00480C67" w:rsidP="00275CA0">
      <w:pPr>
        <w:pStyle w:val="Default"/>
        <w:spacing w:line="360" w:lineRule="auto"/>
        <w:ind w:firstLine="709"/>
        <w:jc w:val="both"/>
        <w:rPr>
          <w:sz w:val="28"/>
        </w:rPr>
      </w:pPr>
      <w:r>
        <w:tab/>
      </w:r>
      <w:r>
        <w:rPr>
          <w:b/>
          <w:bCs/>
        </w:rPr>
        <w:t xml:space="preserve">Задание 1. </w:t>
      </w:r>
      <w:r w:rsidR="00275CA0" w:rsidRPr="00343DD6">
        <w:rPr>
          <w:sz w:val="28"/>
        </w:rPr>
        <w:t xml:space="preserve">Составить программу для нахождения приближающих функций заданного типа с выводом значений их параметров и соответствующих им сумм квадратов уклонений. Выбрать в качестве приближающих функций следующие: </w:t>
      </w:r>
      <w:r w:rsidR="00275CA0" w:rsidRPr="00343DD6">
        <w:rPr>
          <w:sz w:val="28"/>
        </w:rPr>
        <w:object w:dxaOrig="1219" w:dyaOrig="360" w14:anchorId="1ACA6344">
          <v:shape id="_x0000_i1059" type="#_x0000_t75" style="width:61.5pt;height:18pt" o:ole="" fillcolor="window">
            <v:imagedata r:id="rId107" o:title=""/>
          </v:shape>
          <o:OLEObject Type="Embed" ProgID="Equation.3" ShapeID="_x0000_i1059" DrawAspect="Content" ObjectID="_1789558977" r:id="rId108"/>
        </w:object>
      </w:r>
      <w:r w:rsidR="00275CA0" w:rsidRPr="00343DD6">
        <w:rPr>
          <w:sz w:val="28"/>
        </w:rPr>
        <w:t xml:space="preserve">, </w:t>
      </w:r>
      <w:r w:rsidR="00275CA0" w:rsidRPr="00343DD6">
        <w:rPr>
          <w:sz w:val="28"/>
        </w:rPr>
        <w:object w:dxaOrig="940" w:dyaOrig="420" w14:anchorId="614EF327">
          <v:shape id="_x0000_i1060" type="#_x0000_t75" style="width:46.5pt;height:21pt" o:ole="" fillcolor="window">
            <v:imagedata r:id="rId109" o:title=""/>
          </v:shape>
          <o:OLEObject Type="Embed" ProgID="Equation.3" ShapeID="_x0000_i1060" DrawAspect="Content" ObjectID="_1789558978" r:id="rId110"/>
        </w:object>
      </w:r>
      <w:r w:rsidR="00275CA0" w:rsidRPr="00343DD6">
        <w:rPr>
          <w:sz w:val="28"/>
        </w:rPr>
        <w:t xml:space="preserve">, </w:t>
      </w:r>
      <w:r w:rsidR="00275CA0" w:rsidRPr="00343DD6">
        <w:rPr>
          <w:sz w:val="28"/>
        </w:rPr>
        <w:object w:dxaOrig="999" w:dyaOrig="420" w14:anchorId="2CD31C00">
          <v:shape id="_x0000_i1061" type="#_x0000_t75" style="width:50.25pt;height:21pt" o:ole="" fillcolor="window">
            <v:imagedata r:id="rId111" o:title=""/>
          </v:shape>
          <o:OLEObject Type="Embed" ProgID="Equation.3" ShapeID="_x0000_i1061" DrawAspect="Content" ObjectID="_1789558979" r:id="rId112"/>
        </w:object>
      </w:r>
      <w:r w:rsidR="00275CA0" w:rsidRPr="00343DD6">
        <w:rPr>
          <w:sz w:val="28"/>
        </w:rPr>
        <w:t xml:space="preserve">. Провести линеаризацию. Определить для какого вида функции сумма квадратов уклонений является наименьшей. </w:t>
      </w:r>
    </w:p>
    <w:p w14:paraId="64EC4E19" w14:textId="61B1F754" w:rsidR="008A78DE" w:rsidRDefault="008A78DE" w:rsidP="00B958E2">
      <w:pPr>
        <w:spacing w:after="0" w:line="240" w:lineRule="auto"/>
        <w:ind w:firstLine="0"/>
      </w:pPr>
    </w:p>
    <w:p w14:paraId="4050A171" w14:textId="0F1BAD74" w:rsidR="00D00AB9" w:rsidRPr="00F54B93" w:rsidRDefault="00275CA0" w:rsidP="00B958E2">
      <w:pPr>
        <w:spacing w:after="0" w:line="240" w:lineRule="auto"/>
        <w:ind w:firstLine="0"/>
      </w:pPr>
      <w:r>
        <w:tab/>
        <w:t>На рисунк</w:t>
      </w:r>
      <w:r w:rsidR="00F54B93">
        <w:t>ах 6.4, 6.5 и 6.6 представлено решение второго задания</w:t>
      </w:r>
    </w:p>
    <w:p w14:paraId="031EAD0F" w14:textId="42052D14" w:rsidR="00D00AB9" w:rsidRDefault="00D00AB9" w:rsidP="004747F5">
      <w:pPr>
        <w:spacing w:after="0" w:line="240" w:lineRule="auto"/>
        <w:ind w:firstLine="0"/>
        <w:jc w:val="center"/>
        <w:rPr>
          <w:lang w:val="en-US"/>
        </w:rPr>
      </w:pPr>
      <w:r w:rsidRPr="00D00AB9">
        <w:rPr>
          <w:noProof/>
          <w:lang w:val="en-US"/>
        </w:rPr>
        <w:lastRenderedPageBreak/>
        <w:drawing>
          <wp:inline distT="0" distB="0" distL="0" distR="0" wp14:anchorId="3301D8BD" wp14:editId="68E48720">
            <wp:extent cx="5353797" cy="781159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353797" cy="781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9F3720" w14:textId="5FA1C55A" w:rsidR="004747F5" w:rsidRPr="004747F5" w:rsidRDefault="004747F5" w:rsidP="004747F5">
      <w:pPr>
        <w:spacing w:after="0" w:line="240" w:lineRule="auto"/>
        <w:ind w:firstLine="0"/>
        <w:jc w:val="center"/>
      </w:pPr>
      <w:r>
        <w:t>Рисунок 6.4 – Первая треть решения второго задания</w:t>
      </w:r>
    </w:p>
    <w:p w14:paraId="2BF4719E" w14:textId="69A2D38C" w:rsidR="00794427" w:rsidRDefault="00794427" w:rsidP="00B958E2">
      <w:pPr>
        <w:spacing w:after="0" w:line="240" w:lineRule="auto"/>
        <w:ind w:firstLine="0"/>
        <w:rPr>
          <w:szCs w:val="28"/>
        </w:rPr>
      </w:pPr>
    </w:p>
    <w:p w14:paraId="269A8F7B" w14:textId="26E9C061" w:rsidR="00F54B93" w:rsidRDefault="00F54B93" w:rsidP="00B958E2">
      <w:pPr>
        <w:spacing w:after="0" w:line="240" w:lineRule="auto"/>
        <w:ind w:firstLine="0"/>
        <w:rPr>
          <w:szCs w:val="28"/>
        </w:rPr>
      </w:pPr>
      <w:r w:rsidRPr="00F54B93">
        <w:rPr>
          <w:noProof/>
          <w:szCs w:val="28"/>
        </w:rPr>
        <w:lastRenderedPageBreak/>
        <w:drawing>
          <wp:inline distT="0" distB="0" distL="0" distR="0" wp14:anchorId="2D9AE097" wp14:editId="29A6B9E1">
            <wp:extent cx="5458587" cy="7602011"/>
            <wp:effectExtent l="0" t="0" r="889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458587" cy="760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8A4E8" w14:textId="3256E956" w:rsidR="004747F5" w:rsidRPr="004747F5" w:rsidRDefault="004747F5" w:rsidP="004747F5">
      <w:pPr>
        <w:spacing w:after="0" w:line="240" w:lineRule="auto"/>
        <w:ind w:firstLine="0"/>
        <w:jc w:val="center"/>
      </w:pPr>
      <w:r>
        <w:t>Рисунок 6.5 – Вторая треть решения второго задания</w:t>
      </w:r>
    </w:p>
    <w:p w14:paraId="7086124A" w14:textId="77777777" w:rsidR="004747F5" w:rsidRDefault="004747F5" w:rsidP="00B958E2">
      <w:pPr>
        <w:spacing w:after="0" w:line="240" w:lineRule="auto"/>
        <w:ind w:firstLine="0"/>
        <w:rPr>
          <w:szCs w:val="28"/>
        </w:rPr>
      </w:pPr>
    </w:p>
    <w:p w14:paraId="31A08086" w14:textId="5C1CEBF4" w:rsidR="00F54B93" w:rsidRDefault="00F54B93" w:rsidP="00B958E2">
      <w:pPr>
        <w:spacing w:after="0" w:line="240" w:lineRule="auto"/>
        <w:ind w:firstLine="0"/>
        <w:rPr>
          <w:szCs w:val="28"/>
        </w:rPr>
      </w:pPr>
    </w:p>
    <w:p w14:paraId="5C94DCCF" w14:textId="77777777" w:rsidR="004747F5" w:rsidRDefault="004747F5" w:rsidP="00B958E2">
      <w:pPr>
        <w:spacing w:after="0" w:line="240" w:lineRule="auto"/>
        <w:ind w:firstLine="0"/>
        <w:rPr>
          <w:szCs w:val="28"/>
        </w:rPr>
      </w:pPr>
    </w:p>
    <w:p w14:paraId="1378DAD7" w14:textId="4B425BC9" w:rsidR="00F54B93" w:rsidRDefault="00F54B93" w:rsidP="004747F5">
      <w:pPr>
        <w:spacing w:after="0" w:line="240" w:lineRule="auto"/>
        <w:ind w:firstLine="0"/>
        <w:jc w:val="center"/>
        <w:rPr>
          <w:szCs w:val="28"/>
        </w:rPr>
      </w:pPr>
      <w:r w:rsidRPr="00F54B93">
        <w:rPr>
          <w:noProof/>
          <w:szCs w:val="28"/>
        </w:rPr>
        <w:lastRenderedPageBreak/>
        <w:drawing>
          <wp:inline distT="0" distB="0" distL="0" distR="0" wp14:anchorId="4EB36A9E" wp14:editId="540E06D7">
            <wp:extent cx="5153744" cy="5858693"/>
            <wp:effectExtent l="0" t="0" r="8890" b="889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153744" cy="5858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D518C" w14:textId="6A9E9C47" w:rsidR="004747F5" w:rsidRPr="004747F5" w:rsidRDefault="004747F5" w:rsidP="004747F5">
      <w:pPr>
        <w:spacing w:after="0" w:line="240" w:lineRule="auto"/>
        <w:ind w:firstLine="0"/>
        <w:jc w:val="center"/>
      </w:pPr>
      <w:r>
        <w:t>Рисунок 6.6 – Третья треть решения второго задания</w:t>
      </w:r>
    </w:p>
    <w:p w14:paraId="2C0BE24C" w14:textId="5EF54623" w:rsidR="001D2650" w:rsidRDefault="001D2650" w:rsidP="001D2650">
      <w:pPr>
        <w:spacing w:after="0" w:line="240" w:lineRule="auto"/>
        <w:ind w:firstLine="0"/>
        <w:rPr>
          <w:szCs w:val="28"/>
        </w:rPr>
      </w:pPr>
    </w:p>
    <w:p w14:paraId="0A215A3D" w14:textId="77777777" w:rsidR="000B0367" w:rsidRDefault="001D2650" w:rsidP="001D2650">
      <w:pPr>
        <w:spacing w:after="0" w:line="240" w:lineRule="auto"/>
        <w:ind w:firstLine="0"/>
        <w:rPr>
          <w:szCs w:val="28"/>
        </w:rPr>
        <w:sectPr w:rsidR="000B0367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  <w:r>
        <w:rPr>
          <w:szCs w:val="28"/>
        </w:rPr>
        <w:tab/>
      </w:r>
    </w:p>
    <w:p w14:paraId="0D6D7276" w14:textId="72AB48FD" w:rsidR="000B0367" w:rsidRDefault="000B0367" w:rsidP="000B0367">
      <w:pPr>
        <w:spacing w:after="0" w:line="240" w:lineRule="auto"/>
        <w:jc w:val="center"/>
        <w:rPr>
          <w:rFonts w:cs="Times New Roman"/>
          <w:b/>
          <w:szCs w:val="28"/>
        </w:rPr>
      </w:pPr>
      <w:r>
        <w:lastRenderedPageBreak/>
        <w:tab/>
      </w:r>
      <w:r>
        <w:rPr>
          <w:rFonts w:cs="Times New Roman"/>
          <w:b/>
          <w:szCs w:val="28"/>
        </w:rPr>
        <w:t>ЛАБОРАТОРНАЯ РАБОТА №7</w:t>
      </w:r>
    </w:p>
    <w:p w14:paraId="0290A654" w14:textId="109F80A6" w:rsidR="001D2650" w:rsidRDefault="000B0367" w:rsidP="000B0367">
      <w:pPr>
        <w:spacing w:after="0" w:line="240" w:lineRule="auto"/>
        <w:ind w:firstLine="0"/>
        <w:jc w:val="center"/>
        <w:rPr>
          <w:rFonts w:eastAsiaTheme="majorEastAsia" w:cstheme="majorBidi"/>
          <w:b/>
          <w:kern w:val="32"/>
          <w:sz w:val="32"/>
          <w:szCs w:val="32"/>
        </w:rPr>
      </w:pPr>
      <w:r w:rsidRPr="000B0367">
        <w:rPr>
          <w:rFonts w:eastAsiaTheme="majorEastAsia" w:cstheme="majorBidi"/>
          <w:b/>
          <w:kern w:val="32"/>
          <w:sz w:val="32"/>
          <w:szCs w:val="32"/>
        </w:rPr>
        <w:t>Численное решение уравнений в частных производных</w:t>
      </w:r>
    </w:p>
    <w:p w14:paraId="52172131" w14:textId="5C613A2D" w:rsidR="000B0367" w:rsidRDefault="000B0367" w:rsidP="000B0367">
      <w:pPr>
        <w:spacing w:after="0" w:line="240" w:lineRule="auto"/>
        <w:ind w:firstLine="0"/>
        <w:rPr>
          <w:rFonts w:eastAsiaTheme="majorEastAsia" w:cstheme="majorBidi"/>
          <w:b/>
          <w:kern w:val="32"/>
          <w:sz w:val="32"/>
          <w:szCs w:val="32"/>
        </w:rPr>
      </w:pPr>
    </w:p>
    <w:p w14:paraId="0BBE7169" w14:textId="77777777" w:rsidR="0029494A" w:rsidRDefault="000B0367" w:rsidP="0029494A">
      <w:pPr>
        <w:pStyle w:val="11"/>
        <w:tabs>
          <w:tab w:val="num" w:pos="1080"/>
        </w:tabs>
        <w:spacing w:line="360" w:lineRule="auto"/>
        <w:ind w:left="0" w:firstLine="709"/>
        <w:jc w:val="both"/>
        <w:rPr>
          <w:sz w:val="28"/>
        </w:rPr>
      </w:pPr>
      <w:r>
        <w:rPr>
          <w:rFonts w:eastAsiaTheme="majorEastAsia" w:cstheme="majorBidi"/>
          <w:b/>
          <w:kern w:val="32"/>
          <w:sz w:val="32"/>
          <w:szCs w:val="32"/>
        </w:rPr>
        <w:tab/>
        <w:t xml:space="preserve">Задание 1. </w:t>
      </w:r>
      <w:r w:rsidR="0029494A">
        <w:rPr>
          <w:sz w:val="28"/>
        </w:rPr>
        <w:t xml:space="preserve">Используя  метод сеток, найти приближенное решение уравнения, удовлетворяющее условиям </w:t>
      </w:r>
      <w:r w:rsidR="0029494A">
        <w:rPr>
          <w:position w:val="-12"/>
          <w:sz w:val="28"/>
        </w:rPr>
        <w:object w:dxaOrig="1640" w:dyaOrig="360" w14:anchorId="2E7CCD94">
          <v:shape id="_x0000_i1062" type="#_x0000_t75" style="width:81.75pt;height:18pt" o:ole="" fillcolor="window">
            <v:imagedata r:id="rId116" o:title=""/>
          </v:shape>
          <o:OLEObject Type="Embed" ProgID="Equation.3" ShapeID="_x0000_i1062" DrawAspect="Content" ObjectID="_1789558980" r:id="rId117"/>
        </w:object>
      </w:r>
      <w:r w:rsidR="0029494A">
        <w:rPr>
          <w:sz w:val="28"/>
        </w:rPr>
        <w:t xml:space="preserve"> </w:t>
      </w:r>
      <w:r w:rsidR="0029494A">
        <w:rPr>
          <w:position w:val="-12"/>
          <w:sz w:val="28"/>
          <w:lang w:val="en-US"/>
        </w:rPr>
        <w:object w:dxaOrig="1320" w:dyaOrig="380" w14:anchorId="04E781A8">
          <v:shape id="_x0000_i1063" type="#_x0000_t75" style="width:66pt;height:18.75pt" o:ole="" fillcolor="window">
            <v:imagedata r:id="rId118" o:title=""/>
          </v:shape>
          <o:OLEObject Type="Embed" ProgID="Equation.3" ShapeID="_x0000_i1063" DrawAspect="Content" ObjectID="_1789558981" r:id="rId119"/>
        </w:object>
      </w:r>
      <w:r w:rsidR="0029494A">
        <w:rPr>
          <w:sz w:val="28"/>
        </w:rPr>
        <w:t xml:space="preserve"> </w:t>
      </w:r>
      <w:r w:rsidR="0029494A">
        <w:rPr>
          <w:position w:val="-12"/>
          <w:sz w:val="28"/>
        </w:rPr>
        <w:object w:dxaOrig="1260" w:dyaOrig="380" w14:anchorId="4065CA2C">
          <v:shape id="_x0000_i1064" type="#_x0000_t75" style="width:63pt;height:18.75pt" o:ole="" fillcolor="window">
            <v:imagedata r:id="rId120" o:title=""/>
          </v:shape>
          <o:OLEObject Type="Embed" ProgID="Equation.3" ShapeID="_x0000_i1064" DrawAspect="Content" ObjectID="_1789558982" r:id="rId121"/>
        </w:object>
      </w:r>
      <w:r w:rsidR="0029494A">
        <w:rPr>
          <w:sz w:val="28"/>
        </w:rPr>
        <w:t xml:space="preserve">, для </w:t>
      </w:r>
      <w:r w:rsidR="0029494A">
        <w:rPr>
          <w:position w:val="-6"/>
          <w:sz w:val="28"/>
        </w:rPr>
        <w:object w:dxaOrig="1300" w:dyaOrig="300" w14:anchorId="1C09C00B">
          <v:shape id="_x0000_i1065" type="#_x0000_t75" style="width:65.25pt;height:15pt" o:ole="" fillcolor="window">
            <v:imagedata r:id="rId122" o:title=""/>
          </v:shape>
          <o:OLEObject Type="Embed" ProgID="Equation.3" ShapeID="_x0000_i1065" DrawAspect="Content" ObjectID="_1789558983" r:id="rId123"/>
        </w:object>
      </w:r>
      <w:r w:rsidR="0029494A">
        <w:rPr>
          <w:sz w:val="28"/>
        </w:rPr>
        <w:t xml:space="preserve">, </w:t>
      </w:r>
      <w:r w:rsidR="0029494A">
        <w:rPr>
          <w:position w:val="-12"/>
          <w:sz w:val="28"/>
        </w:rPr>
        <w:object w:dxaOrig="1300" w:dyaOrig="380" w14:anchorId="3D193977">
          <v:shape id="_x0000_i1066" type="#_x0000_t75" style="width:65.25pt;height:18.75pt" o:ole="" fillcolor="window">
            <v:imagedata r:id="rId124" o:title=""/>
          </v:shape>
          <o:OLEObject Type="Embed" ProgID="Equation.3" ShapeID="_x0000_i1066" DrawAspect="Content" ObjectID="_1789558984" r:id="rId125"/>
        </w:object>
      </w:r>
      <w:r w:rsidR="0029494A">
        <w:rPr>
          <w:sz w:val="28"/>
        </w:rPr>
        <w:t xml:space="preserve"> и  </w:t>
      </w:r>
      <w:r w:rsidR="0029494A">
        <w:rPr>
          <w:i/>
          <w:sz w:val="28"/>
          <w:lang w:val="en-US"/>
        </w:rPr>
        <w:t>h</w:t>
      </w:r>
      <w:r w:rsidR="0029494A">
        <w:rPr>
          <w:i/>
          <w:sz w:val="28"/>
        </w:rPr>
        <w:t xml:space="preserve">=0.1, </w:t>
      </w:r>
      <w:r w:rsidR="0029494A">
        <w:rPr>
          <w:i/>
          <w:sz w:val="28"/>
          <w:lang w:val="en-US"/>
        </w:rPr>
        <w:t>l</w:t>
      </w:r>
      <w:r w:rsidR="0029494A">
        <w:rPr>
          <w:i/>
          <w:sz w:val="28"/>
        </w:rPr>
        <w:t>=0.005</w:t>
      </w:r>
      <w:r w:rsidR="0029494A">
        <w:rPr>
          <w:sz w:val="28"/>
        </w:rPr>
        <w:t>.</w:t>
      </w:r>
    </w:p>
    <w:p w14:paraId="1901C756" w14:textId="473DC554" w:rsidR="000B0367" w:rsidRDefault="000B0367" w:rsidP="000B0367">
      <w:pPr>
        <w:spacing w:after="0" w:line="240" w:lineRule="auto"/>
        <w:ind w:firstLine="0"/>
        <w:rPr>
          <w:bCs/>
          <w:szCs w:val="28"/>
        </w:rPr>
      </w:pPr>
    </w:p>
    <w:p w14:paraId="27C7FC1D" w14:textId="100AFB11" w:rsidR="0029494A" w:rsidRDefault="000D4D67" w:rsidP="000B0367">
      <w:pPr>
        <w:spacing w:after="0" w:line="240" w:lineRule="auto"/>
        <w:ind w:firstLine="0"/>
        <w:rPr>
          <w:bCs/>
          <w:szCs w:val="28"/>
        </w:rPr>
      </w:pPr>
      <w:r w:rsidRPr="000D4D67">
        <w:rPr>
          <w:bCs/>
          <w:noProof/>
          <w:szCs w:val="28"/>
        </w:rPr>
        <w:drawing>
          <wp:inline distT="0" distB="0" distL="0" distR="0" wp14:anchorId="78A156FF" wp14:editId="60935AB0">
            <wp:extent cx="6192114" cy="790685"/>
            <wp:effectExtent l="0" t="0" r="0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6192114" cy="79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E6896" w14:textId="2B0EF8D1" w:rsidR="000D4D67" w:rsidRDefault="000D4D67" w:rsidP="000B0367">
      <w:pPr>
        <w:spacing w:after="0" w:line="240" w:lineRule="auto"/>
        <w:ind w:firstLine="0"/>
        <w:rPr>
          <w:bCs/>
          <w:szCs w:val="28"/>
        </w:rPr>
      </w:pPr>
    </w:p>
    <w:p w14:paraId="786C37D9" w14:textId="225D57F8" w:rsidR="000D4D67" w:rsidRDefault="000D4D67" w:rsidP="000B0367">
      <w:pPr>
        <w:spacing w:after="0" w:line="240" w:lineRule="auto"/>
        <w:ind w:firstLine="0"/>
        <w:rPr>
          <w:bCs/>
          <w:szCs w:val="28"/>
        </w:rPr>
      </w:pPr>
      <w:r>
        <w:rPr>
          <w:bCs/>
          <w:szCs w:val="28"/>
        </w:rPr>
        <w:tab/>
        <w:t>Решение на рисунке 7.1</w:t>
      </w:r>
    </w:p>
    <w:p w14:paraId="72048B73" w14:textId="113E5AAA" w:rsidR="000D4D67" w:rsidRDefault="00F0709D" w:rsidP="000B0367">
      <w:pPr>
        <w:spacing w:after="0" w:line="240" w:lineRule="auto"/>
        <w:ind w:firstLine="0"/>
        <w:rPr>
          <w:bCs/>
          <w:szCs w:val="28"/>
          <w:lang w:val="en-US"/>
        </w:rPr>
      </w:pPr>
      <w:r w:rsidRPr="00F0709D">
        <w:rPr>
          <w:bCs/>
          <w:noProof/>
          <w:szCs w:val="28"/>
          <w:lang w:val="en-US"/>
        </w:rPr>
        <w:drawing>
          <wp:inline distT="0" distB="0" distL="0" distR="0" wp14:anchorId="084E3E0D" wp14:editId="3641B15F">
            <wp:extent cx="6383020" cy="2722245"/>
            <wp:effectExtent l="0" t="0" r="0" b="190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272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8D45F" w14:textId="56E61028" w:rsidR="00F0709D" w:rsidRDefault="00F0709D" w:rsidP="00F0709D">
      <w:pPr>
        <w:spacing w:after="0" w:line="240" w:lineRule="auto"/>
        <w:ind w:firstLine="0"/>
        <w:jc w:val="center"/>
        <w:rPr>
          <w:bCs/>
          <w:szCs w:val="28"/>
        </w:rPr>
      </w:pPr>
      <w:r>
        <w:rPr>
          <w:bCs/>
          <w:szCs w:val="28"/>
        </w:rPr>
        <w:t xml:space="preserve">Рисунок 7.1 </w:t>
      </w:r>
    </w:p>
    <w:p w14:paraId="32EECAC0" w14:textId="0DE4FF32" w:rsidR="00F0709D" w:rsidRDefault="00F0709D" w:rsidP="00F0709D">
      <w:pPr>
        <w:spacing w:after="0" w:line="240" w:lineRule="auto"/>
        <w:ind w:firstLine="0"/>
        <w:rPr>
          <w:bCs/>
          <w:szCs w:val="28"/>
        </w:rPr>
      </w:pPr>
    </w:p>
    <w:p w14:paraId="6E33702A" w14:textId="77777777" w:rsidR="00F0709D" w:rsidRDefault="00F0709D" w:rsidP="00F0709D">
      <w:pPr>
        <w:spacing w:after="0" w:line="240" w:lineRule="auto"/>
        <w:ind w:firstLine="0"/>
        <w:rPr>
          <w:bCs/>
          <w:szCs w:val="28"/>
        </w:rPr>
        <w:sectPr w:rsidR="00F0709D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  <w:r>
        <w:rPr>
          <w:bCs/>
          <w:szCs w:val="28"/>
        </w:rPr>
        <w:tab/>
      </w:r>
    </w:p>
    <w:p w14:paraId="7A598701" w14:textId="179B7B51" w:rsidR="00F0709D" w:rsidRDefault="00F0709D" w:rsidP="007A59FA">
      <w:pPr>
        <w:spacing w:after="0" w:line="240" w:lineRule="auto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ЛАБОРАТОРНАЯ РАБОТА №8</w:t>
      </w:r>
    </w:p>
    <w:p w14:paraId="251ED3AB" w14:textId="10D39909" w:rsidR="00F0709D" w:rsidRDefault="00F0709D" w:rsidP="007A59FA">
      <w:pPr>
        <w:spacing w:after="0" w:line="240" w:lineRule="auto"/>
        <w:ind w:firstLine="0"/>
        <w:jc w:val="center"/>
        <w:rPr>
          <w:rFonts w:eastAsiaTheme="majorEastAsia" w:cstheme="majorBidi"/>
          <w:b/>
          <w:kern w:val="32"/>
          <w:sz w:val="32"/>
          <w:szCs w:val="32"/>
        </w:rPr>
      </w:pPr>
      <w:r w:rsidRPr="00F0709D">
        <w:rPr>
          <w:rFonts w:eastAsiaTheme="majorEastAsia" w:cstheme="majorBidi"/>
          <w:b/>
          <w:kern w:val="32"/>
          <w:sz w:val="32"/>
          <w:szCs w:val="32"/>
        </w:rPr>
        <w:t>Методом наименьших квадратов</w:t>
      </w:r>
    </w:p>
    <w:p w14:paraId="20A2B29B" w14:textId="42D6A393" w:rsidR="00F0709D" w:rsidRDefault="00F0709D" w:rsidP="007A59FA">
      <w:pPr>
        <w:spacing w:after="0" w:line="240" w:lineRule="auto"/>
        <w:ind w:firstLine="0"/>
        <w:jc w:val="center"/>
        <w:rPr>
          <w:rFonts w:eastAsiaTheme="majorEastAsia" w:cstheme="majorBidi"/>
          <w:b/>
          <w:kern w:val="32"/>
          <w:sz w:val="32"/>
          <w:szCs w:val="32"/>
        </w:rPr>
      </w:pPr>
    </w:p>
    <w:p w14:paraId="40A75322" w14:textId="77777777" w:rsidR="00341620" w:rsidRPr="00556A3A" w:rsidRDefault="00F0709D" w:rsidP="00341620">
      <w:pPr>
        <w:pStyle w:val="11"/>
        <w:tabs>
          <w:tab w:val="num" w:pos="1080"/>
        </w:tabs>
        <w:spacing w:line="360" w:lineRule="auto"/>
        <w:ind w:left="0" w:firstLine="709"/>
        <w:jc w:val="both"/>
        <w:rPr>
          <w:sz w:val="28"/>
        </w:rPr>
      </w:pPr>
      <w:r>
        <w:rPr>
          <w:rFonts w:eastAsiaTheme="majorEastAsia" w:cstheme="majorBidi"/>
          <w:b/>
          <w:kern w:val="32"/>
          <w:sz w:val="32"/>
          <w:szCs w:val="32"/>
        </w:rPr>
        <w:tab/>
        <w:t xml:space="preserve">Задание 1. </w:t>
      </w:r>
      <w:r w:rsidR="00341620" w:rsidRPr="00556A3A">
        <w:rPr>
          <w:sz w:val="28"/>
        </w:rPr>
        <w:t>Методом наименьших квадратов, подберите двухпараметрическое семейство функций, наилучшим образом приближающее данную зависимость.</w:t>
      </w:r>
    </w:p>
    <w:p w14:paraId="6E2D0CAD" w14:textId="77777777" w:rsidR="00341620" w:rsidRPr="00AA28D0" w:rsidRDefault="00341620" w:rsidP="00341620">
      <w:pPr>
        <w:pStyle w:val="11"/>
        <w:tabs>
          <w:tab w:val="num" w:pos="1080"/>
        </w:tabs>
        <w:spacing w:line="360" w:lineRule="auto"/>
        <w:ind w:left="0" w:firstLine="709"/>
        <w:jc w:val="both"/>
        <w:rPr>
          <w:sz w:val="28"/>
        </w:rPr>
      </w:pPr>
      <w:r w:rsidRPr="00AA28D0">
        <w:rPr>
          <w:sz w:val="28"/>
        </w:rPr>
        <w:t>Зависимость между переменными задана с помощью таблицы</w:t>
      </w:r>
    </w:p>
    <w:p w14:paraId="323719F4" w14:textId="0EA6353A" w:rsidR="00F0709D" w:rsidRDefault="006E1B6D" w:rsidP="00F0709D">
      <w:pPr>
        <w:spacing w:after="0" w:line="240" w:lineRule="auto"/>
        <w:ind w:firstLine="0"/>
        <w:rPr>
          <w:bCs/>
          <w:szCs w:val="28"/>
        </w:rPr>
      </w:pPr>
      <w:r w:rsidRPr="006E1B6D">
        <w:rPr>
          <w:bCs/>
          <w:noProof/>
          <w:szCs w:val="28"/>
        </w:rPr>
        <w:drawing>
          <wp:inline distT="0" distB="0" distL="0" distR="0" wp14:anchorId="1C1B5930" wp14:editId="60393B56">
            <wp:extent cx="3372321" cy="657317"/>
            <wp:effectExtent l="0" t="0" r="0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372321" cy="657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4A387" w14:textId="5F122105" w:rsidR="006E1B6D" w:rsidRDefault="006E1B6D" w:rsidP="00F0709D">
      <w:pPr>
        <w:spacing w:after="0" w:line="240" w:lineRule="auto"/>
        <w:ind w:firstLine="0"/>
        <w:rPr>
          <w:bCs/>
          <w:szCs w:val="28"/>
        </w:rPr>
      </w:pPr>
    </w:p>
    <w:p w14:paraId="5589B8BF" w14:textId="58DD5B4E" w:rsidR="006E1B6D" w:rsidRDefault="006E1B6D" w:rsidP="00F0709D">
      <w:pPr>
        <w:spacing w:after="0" w:line="240" w:lineRule="auto"/>
        <w:ind w:firstLine="0"/>
        <w:rPr>
          <w:bCs/>
          <w:szCs w:val="28"/>
        </w:rPr>
      </w:pPr>
      <w:r>
        <w:rPr>
          <w:bCs/>
          <w:szCs w:val="28"/>
        </w:rPr>
        <w:tab/>
      </w:r>
      <w:r w:rsidR="00245450">
        <w:rPr>
          <w:bCs/>
          <w:szCs w:val="28"/>
        </w:rPr>
        <w:t>Решение представлено на рисунках 8.1, 8.2 и 8.3</w:t>
      </w:r>
    </w:p>
    <w:p w14:paraId="3F04B6FF" w14:textId="32ED318D" w:rsidR="00245450" w:rsidRDefault="00245450" w:rsidP="00F0709D">
      <w:pPr>
        <w:spacing w:after="0" w:line="240" w:lineRule="auto"/>
        <w:ind w:firstLine="0"/>
        <w:rPr>
          <w:bCs/>
          <w:szCs w:val="28"/>
        </w:rPr>
      </w:pPr>
    </w:p>
    <w:p w14:paraId="5092AAB0" w14:textId="6497607C" w:rsidR="00245450" w:rsidRDefault="00E92B83" w:rsidP="00E92B83">
      <w:pPr>
        <w:spacing w:after="0" w:line="240" w:lineRule="auto"/>
        <w:ind w:firstLine="0"/>
        <w:jc w:val="center"/>
        <w:rPr>
          <w:bCs/>
          <w:szCs w:val="28"/>
        </w:rPr>
      </w:pPr>
      <w:r w:rsidRPr="00E92B83">
        <w:rPr>
          <w:bCs/>
          <w:noProof/>
          <w:szCs w:val="28"/>
        </w:rPr>
        <w:drawing>
          <wp:inline distT="0" distB="0" distL="0" distR="0" wp14:anchorId="34DFF89F" wp14:editId="3115E367">
            <wp:extent cx="4890601" cy="6507126"/>
            <wp:effectExtent l="0" t="0" r="5715" b="825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897858" cy="6516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5D55EE" w14:textId="4B065A8A" w:rsidR="00E92B83" w:rsidRDefault="00E92B83" w:rsidP="00E92B83">
      <w:pPr>
        <w:spacing w:after="0" w:line="240" w:lineRule="auto"/>
        <w:ind w:firstLine="0"/>
        <w:jc w:val="center"/>
        <w:rPr>
          <w:bCs/>
          <w:szCs w:val="28"/>
        </w:rPr>
      </w:pPr>
      <w:r>
        <w:rPr>
          <w:bCs/>
          <w:szCs w:val="28"/>
        </w:rPr>
        <w:t>Рисунок 8.1 – Первая треть решения</w:t>
      </w:r>
    </w:p>
    <w:p w14:paraId="5EF9B88F" w14:textId="2D2A2123" w:rsidR="00E92B83" w:rsidRDefault="00E92B83" w:rsidP="00F0709D">
      <w:pPr>
        <w:spacing w:after="0" w:line="240" w:lineRule="auto"/>
        <w:ind w:firstLine="0"/>
        <w:rPr>
          <w:bCs/>
          <w:szCs w:val="28"/>
        </w:rPr>
      </w:pPr>
    </w:p>
    <w:p w14:paraId="444617BA" w14:textId="369D7F56" w:rsidR="00E92B83" w:rsidRDefault="00E92B83" w:rsidP="00F0709D">
      <w:pPr>
        <w:spacing w:after="0" w:line="240" w:lineRule="auto"/>
        <w:ind w:firstLine="0"/>
        <w:rPr>
          <w:bCs/>
          <w:szCs w:val="28"/>
        </w:rPr>
      </w:pPr>
      <w:r w:rsidRPr="00E92B83">
        <w:rPr>
          <w:bCs/>
          <w:noProof/>
          <w:szCs w:val="28"/>
        </w:rPr>
        <w:drawing>
          <wp:inline distT="0" distB="0" distL="0" distR="0" wp14:anchorId="7337EA9B" wp14:editId="43302895">
            <wp:extent cx="5239481" cy="7582958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239481" cy="7582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96A0E" w14:textId="24A5EA05" w:rsidR="00E92B83" w:rsidRDefault="00E92B83" w:rsidP="00E92B83">
      <w:pPr>
        <w:spacing w:after="0" w:line="240" w:lineRule="auto"/>
        <w:ind w:firstLine="0"/>
        <w:jc w:val="center"/>
        <w:rPr>
          <w:bCs/>
          <w:szCs w:val="28"/>
        </w:rPr>
      </w:pPr>
      <w:r>
        <w:rPr>
          <w:bCs/>
          <w:szCs w:val="28"/>
        </w:rPr>
        <w:t>Рисунок 8.2 –Вторая треть решения</w:t>
      </w:r>
    </w:p>
    <w:p w14:paraId="532AE6D3" w14:textId="77777777" w:rsidR="00E92B83" w:rsidRDefault="00E92B83" w:rsidP="00F0709D">
      <w:pPr>
        <w:spacing w:after="0" w:line="240" w:lineRule="auto"/>
        <w:ind w:firstLine="0"/>
        <w:rPr>
          <w:bCs/>
          <w:szCs w:val="28"/>
        </w:rPr>
      </w:pPr>
    </w:p>
    <w:p w14:paraId="52F69FAF" w14:textId="2598FADC" w:rsidR="00E92B83" w:rsidRDefault="00E92B83" w:rsidP="00F0709D">
      <w:pPr>
        <w:spacing w:after="0" w:line="240" w:lineRule="auto"/>
        <w:ind w:firstLine="0"/>
        <w:rPr>
          <w:bCs/>
          <w:szCs w:val="28"/>
        </w:rPr>
      </w:pPr>
    </w:p>
    <w:p w14:paraId="78DCA3C2" w14:textId="0C0F8E8C" w:rsidR="00E92B83" w:rsidRDefault="00E92B83" w:rsidP="00F0709D">
      <w:pPr>
        <w:spacing w:after="0" w:line="240" w:lineRule="auto"/>
        <w:ind w:firstLine="0"/>
        <w:rPr>
          <w:bCs/>
          <w:szCs w:val="28"/>
        </w:rPr>
      </w:pPr>
      <w:r w:rsidRPr="00E92B83">
        <w:rPr>
          <w:bCs/>
          <w:noProof/>
          <w:szCs w:val="28"/>
        </w:rPr>
        <w:lastRenderedPageBreak/>
        <w:drawing>
          <wp:inline distT="0" distB="0" distL="0" distR="0" wp14:anchorId="0FD66CBD" wp14:editId="30165A6A">
            <wp:extent cx="3467584" cy="4467849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467584" cy="4467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6B2E8" w14:textId="02389A84" w:rsidR="00E92B83" w:rsidRDefault="00E92B83" w:rsidP="00E92B83">
      <w:pPr>
        <w:spacing w:after="0" w:line="240" w:lineRule="auto"/>
        <w:ind w:firstLine="0"/>
        <w:jc w:val="center"/>
        <w:rPr>
          <w:bCs/>
          <w:szCs w:val="28"/>
        </w:rPr>
      </w:pPr>
      <w:r>
        <w:rPr>
          <w:bCs/>
          <w:szCs w:val="28"/>
        </w:rPr>
        <w:t>Рисунок 8.3 –Третья треть решения</w:t>
      </w:r>
    </w:p>
    <w:p w14:paraId="4BDC4456" w14:textId="77777777" w:rsidR="00E92B83" w:rsidRPr="003D699D" w:rsidRDefault="00E92B83" w:rsidP="00F0709D">
      <w:pPr>
        <w:spacing w:after="0" w:line="240" w:lineRule="auto"/>
        <w:ind w:firstLine="0"/>
        <w:rPr>
          <w:bCs/>
          <w:szCs w:val="28"/>
        </w:rPr>
      </w:pPr>
    </w:p>
    <w:sectPr w:rsidR="00E92B83" w:rsidRPr="003D699D" w:rsidSect="003A2471">
      <w:pgSz w:w="11906" w:h="16838"/>
      <w:pgMar w:top="720" w:right="720" w:bottom="426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35D7AEC"/>
    <w:multiLevelType w:val="hybridMultilevel"/>
    <w:tmpl w:val="70B8DF70"/>
    <w:lvl w:ilvl="0" w:tplc="2C1E02FA">
      <w:start w:val="1"/>
      <w:numFmt w:val="decimal"/>
      <w:lvlText w:val="%1."/>
      <w:lvlJc w:val="left"/>
      <w:pPr>
        <w:ind w:left="1069" w:hanging="360"/>
      </w:pPr>
      <w:rPr>
        <w:rFonts w:hint="default"/>
        <w:b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4B5658C6"/>
    <w:multiLevelType w:val="hybridMultilevel"/>
    <w:tmpl w:val="08DC5C1C"/>
    <w:lvl w:ilvl="0" w:tplc="1A86DDA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 w15:restartNumberingAfterBreak="0">
    <w:nsid w:val="4C5F2744"/>
    <w:multiLevelType w:val="hybridMultilevel"/>
    <w:tmpl w:val="8ECA6C7E"/>
    <w:lvl w:ilvl="0" w:tplc="717E808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7BC34590"/>
    <w:multiLevelType w:val="multilevel"/>
    <w:tmpl w:val="D7C2CC76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 w16cid:durableId="553734796">
    <w:abstractNumId w:val="2"/>
  </w:num>
  <w:num w:numId="2" w16cid:durableId="201791127">
    <w:abstractNumId w:val="1"/>
  </w:num>
  <w:num w:numId="3" w16cid:durableId="1441870796">
    <w:abstractNumId w:val="0"/>
  </w:num>
  <w:num w:numId="4" w16cid:durableId="39972044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A9C"/>
    <w:rsid w:val="0001062D"/>
    <w:rsid w:val="00010E7C"/>
    <w:rsid w:val="000304F2"/>
    <w:rsid w:val="00030990"/>
    <w:rsid w:val="00034CF2"/>
    <w:rsid w:val="000357B2"/>
    <w:rsid w:val="00037672"/>
    <w:rsid w:val="00050887"/>
    <w:rsid w:val="00057B21"/>
    <w:rsid w:val="00063DC1"/>
    <w:rsid w:val="00070758"/>
    <w:rsid w:val="000839E3"/>
    <w:rsid w:val="00087231"/>
    <w:rsid w:val="000A3CA0"/>
    <w:rsid w:val="000A47D5"/>
    <w:rsid w:val="000A759F"/>
    <w:rsid w:val="000B0367"/>
    <w:rsid w:val="000B72D4"/>
    <w:rsid w:val="000C0EC1"/>
    <w:rsid w:val="000D4D67"/>
    <w:rsid w:val="000E1947"/>
    <w:rsid w:val="000F4BA4"/>
    <w:rsid w:val="00102E01"/>
    <w:rsid w:val="00127777"/>
    <w:rsid w:val="001416F1"/>
    <w:rsid w:val="001459EB"/>
    <w:rsid w:val="0014714B"/>
    <w:rsid w:val="0015629F"/>
    <w:rsid w:val="001677F5"/>
    <w:rsid w:val="00183E0F"/>
    <w:rsid w:val="001B4B38"/>
    <w:rsid w:val="001D2650"/>
    <w:rsid w:val="001D63B6"/>
    <w:rsid w:val="001E7288"/>
    <w:rsid w:val="001F0C0F"/>
    <w:rsid w:val="00201CFD"/>
    <w:rsid w:val="00204E84"/>
    <w:rsid w:val="00207946"/>
    <w:rsid w:val="002128C3"/>
    <w:rsid w:val="00215459"/>
    <w:rsid w:val="0021654A"/>
    <w:rsid w:val="00245450"/>
    <w:rsid w:val="00275CA0"/>
    <w:rsid w:val="00277C4A"/>
    <w:rsid w:val="00292AB7"/>
    <w:rsid w:val="002933D0"/>
    <w:rsid w:val="0029494A"/>
    <w:rsid w:val="002C091F"/>
    <w:rsid w:val="002D5667"/>
    <w:rsid w:val="002F704B"/>
    <w:rsid w:val="00341620"/>
    <w:rsid w:val="0034770E"/>
    <w:rsid w:val="0036219E"/>
    <w:rsid w:val="0037118F"/>
    <w:rsid w:val="00374270"/>
    <w:rsid w:val="00374BC8"/>
    <w:rsid w:val="003831CA"/>
    <w:rsid w:val="00384F22"/>
    <w:rsid w:val="003941B2"/>
    <w:rsid w:val="003D02C7"/>
    <w:rsid w:val="003D699D"/>
    <w:rsid w:val="00407A84"/>
    <w:rsid w:val="0041242D"/>
    <w:rsid w:val="00435A9C"/>
    <w:rsid w:val="0044437F"/>
    <w:rsid w:val="004452A7"/>
    <w:rsid w:val="00463453"/>
    <w:rsid w:val="004747F5"/>
    <w:rsid w:val="00480C67"/>
    <w:rsid w:val="00490D97"/>
    <w:rsid w:val="004A0158"/>
    <w:rsid w:val="004A485D"/>
    <w:rsid w:val="004B1904"/>
    <w:rsid w:val="004B3D9F"/>
    <w:rsid w:val="004C5327"/>
    <w:rsid w:val="00523024"/>
    <w:rsid w:val="00530D98"/>
    <w:rsid w:val="0053575C"/>
    <w:rsid w:val="005368BF"/>
    <w:rsid w:val="005558B2"/>
    <w:rsid w:val="00566B58"/>
    <w:rsid w:val="0059592C"/>
    <w:rsid w:val="005B41E3"/>
    <w:rsid w:val="005C0C68"/>
    <w:rsid w:val="005E3B04"/>
    <w:rsid w:val="00607990"/>
    <w:rsid w:val="00621383"/>
    <w:rsid w:val="00624BF5"/>
    <w:rsid w:val="00632A76"/>
    <w:rsid w:val="0064337D"/>
    <w:rsid w:val="006825B3"/>
    <w:rsid w:val="00697BF5"/>
    <w:rsid w:val="006C191A"/>
    <w:rsid w:val="006C416E"/>
    <w:rsid w:val="006E0B15"/>
    <w:rsid w:val="006E1B6D"/>
    <w:rsid w:val="006E6508"/>
    <w:rsid w:val="006F02BB"/>
    <w:rsid w:val="006F5895"/>
    <w:rsid w:val="006F5EFF"/>
    <w:rsid w:val="0070149D"/>
    <w:rsid w:val="00713E07"/>
    <w:rsid w:val="00717048"/>
    <w:rsid w:val="00765701"/>
    <w:rsid w:val="00765705"/>
    <w:rsid w:val="00776AFF"/>
    <w:rsid w:val="00794427"/>
    <w:rsid w:val="007958F7"/>
    <w:rsid w:val="007A0753"/>
    <w:rsid w:val="007A3208"/>
    <w:rsid w:val="007A59FA"/>
    <w:rsid w:val="007B56CE"/>
    <w:rsid w:val="007C45C7"/>
    <w:rsid w:val="007F43F7"/>
    <w:rsid w:val="00806DFA"/>
    <w:rsid w:val="00832C69"/>
    <w:rsid w:val="00864789"/>
    <w:rsid w:val="0087406C"/>
    <w:rsid w:val="00890ECB"/>
    <w:rsid w:val="00894A1F"/>
    <w:rsid w:val="008956D9"/>
    <w:rsid w:val="008A5CD9"/>
    <w:rsid w:val="008A78DE"/>
    <w:rsid w:val="008E5C60"/>
    <w:rsid w:val="00913748"/>
    <w:rsid w:val="00916159"/>
    <w:rsid w:val="0096241B"/>
    <w:rsid w:val="00987376"/>
    <w:rsid w:val="00993218"/>
    <w:rsid w:val="009B57BA"/>
    <w:rsid w:val="009C420F"/>
    <w:rsid w:val="00A25081"/>
    <w:rsid w:val="00A252E7"/>
    <w:rsid w:val="00A26465"/>
    <w:rsid w:val="00A3077D"/>
    <w:rsid w:val="00A3733A"/>
    <w:rsid w:val="00A505F4"/>
    <w:rsid w:val="00A731EF"/>
    <w:rsid w:val="00A80CEE"/>
    <w:rsid w:val="00AA5EB7"/>
    <w:rsid w:val="00AB2177"/>
    <w:rsid w:val="00AC6922"/>
    <w:rsid w:val="00AF3E42"/>
    <w:rsid w:val="00B02D08"/>
    <w:rsid w:val="00B1227C"/>
    <w:rsid w:val="00B33461"/>
    <w:rsid w:val="00B37B47"/>
    <w:rsid w:val="00B513B9"/>
    <w:rsid w:val="00B52B0D"/>
    <w:rsid w:val="00B55526"/>
    <w:rsid w:val="00B67294"/>
    <w:rsid w:val="00B958E2"/>
    <w:rsid w:val="00BA2944"/>
    <w:rsid w:val="00BB35B5"/>
    <w:rsid w:val="00BC0185"/>
    <w:rsid w:val="00BC4B0A"/>
    <w:rsid w:val="00BE4475"/>
    <w:rsid w:val="00BE597B"/>
    <w:rsid w:val="00C03A06"/>
    <w:rsid w:val="00C60503"/>
    <w:rsid w:val="00C669C0"/>
    <w:rsid w:val="00C737FD"/>
    <w:rsid w:val="00C913F3"/>
    <w:rsid w:val="00C92C24"/>
    <w:rsid w:val="00CA06E9"/>
    <w:rsid w:val="00CC26F3"/>
    <w:rsid w:val="00CD4A17"/>
    <w:rsid w:val="00CD4E63"/>
    <w:rsid w:val="00CF06AB"/>
    <w:rsid w:val="00D00AB9"/>
    <w:rsid w:val="00D177FE"/>
    <w:rsid w:val="00D46745"/>
    <w:rsid w:val="00D5386C"/>
    <w:rsid w:val="00D7253F"/>
    <w:rsid w:val="00D77127"/>
    <w:rsid w:val="00D7752C"/>
    <w:rsid w:val="00D809D5"/>
    <w:rsid w:val="00D80FA2"/>
    <w:rsid w:val="00DB2E77"/>
    <w:rsid w:val="00DC2634"/>
    <w:rsid w:val="00DD25A8"/>
    <w:rsid w:val="00DE5D87"/>
    <w:rsid w:val="00DE7067"/>
    <w:rsid w:val="00E06F67"/>
    <w:rsid w:val="00E1285B"/>
    <w:rsid w:val="00E44D9C"/>
    <w:rsid w:val="00E56F39"/>
    <w:rsid w:val="00E61460"/>
    <w:rsid w:val="00E705D2"/>
    <w:rsid w:val="00E74A2F"/>
    <w:rsid w:val="00E76647"/>
    <w:rsid w:val="00E802C3"/>
    <w:rsid w:val="00E809C9"/>
    <w:rsid w:val="00E80FB2"/>
    <w:rsid w:val="00E8447D"/>
    <w:rsid w:val="00E92B83"/>
    <w:rsid w:val="00EA07F9"/>
    <w:rsid w:val="00EB309F"/>
    <w:rsid w:val="00EB3D24"/>
    <w:rsid w:val="00ED052F"/>
    <w:rsid w:val="00ED16EF"/>
    <w:rsid w:val="00ED1DC1"/>
    <w:rsid w:val="00F0709D"/>
    <w:rsid w:val="00F16BDE"/>
    <w:rsid w:val="00F54B93"/>
    <w:rsid w:val="00F739AC"/>
    <w:rsid w:val="00F93663"/>
    <w:rsid w:val="00F97D4A"/>
    <w:rsid w:val="00FD75ED"/>
    <w:rsid w:val="00FF5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91FF60"/>
  <w15:chartTrackingRefBased/>
  <w15:docId w15:val="{E1633C3D-B90D-4B34-9D9D-FC944FFB2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92B83"/>
    <w:pPr>
      <w:spacing w:line="360" w:lineRule="auto"/>
      <w:ind w:firstLine="709"/>
    </w:pPr>
    <w:rPr>
      <w:rFonts w:ascii="Times New Roman" w:hAnsi="Times New Roman"/>
      <w:kern w:val="0"/>
      <w:sz w:val="28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77127"/>
    <w:pPr>
      <w:keepNext/>
      <w:keepLines/>
      <w:spacing w:line="480" w:lineRule="auto"/>
      <w:ind w:firstLine="0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77127"/>
    <w:pPr>
      <w:keepNext/>
      <w:keepLines/>
      <w:outlineLvl w:val="1"/>
    </w:pPr>
    <w:rPr>
      <w:rFonts w:eastAsiaTheme="majorEastAsia" w:cstheme="majorBidi"/>
      <w:b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1062D"/>
    <w:pPr>
      <w:keepNext/>
      <w:keepLines/>
      <w:spacing w:before="120" w:line="480" w:lineRule="auto"/>
      <w:contextualSpacing/>
      <w:outlineLvl w:val="2"/>
    </w:pPr>
    <w:rPr>
      <w:rFonts w:eastAsiaTheme="majorEastAsia" w:cstheme="majorBidi"/>
      <w:b/>
      <w:color w:val="000000" w:themeColor="text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77127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D77127"/>
    <w:rPr>
      <w:rFonts w:ascii="Times New Roman" w:eastAsiaTheme="majorEastAsia" w:hAnsi="Times New Roman" w:cstheme="majorBidi"/>
      <w:b/>
      <w:sz w:val="32"/>
      <w:szCs w:val="26"/>
    </w:rPr>
  </w:style>
  <w:style w:type="paragraph" w:styleId="a3">
    <w:name w:val="Title"/>
    <w:basedOn w:val="a"/>
    <w:next w:val="a"/>
    <w:link w:val="a4"/>
    <w:uiPriority w:val="10"/>
    <w:qFormat/>
    <w:rsid w:val="00D77127"/>
    <w:pPr>
      <w:spacing w:line="480" w:lineRule="auto"/>
      <w:contextualSpacing/>
    </w:pPr>
    <w:rPr>
      <w:rFonts w:eastAsiaTheme="majorEastAsia" w:cstheme="majorBidi"/>
      <w:b/>
      <w:spacing w:val="-10"/>
      <w:kern w:val="28"/>
      <w:szCs w:val="56"/>
    </w:rPr>
  </w:style>
  <w:style w:type="character" w:customStyle="1" w:styleId="a4">
    <w:name w:val="Заголовок Знак"/>
    <w:basedOn w:val="a0"/>
    <w:link w:val="a3"/>
    <w:uiPriority w:val="10"/>
    <w:rsid w:val="00D77127"/>
    <w:rPr>
      <w:rFonts w:ascii="Times New Roman" w:eastAsiaTheme="majorEastAsia" w:hAnsi="Times New Roman" w:cstheme="majorBidi"/>
      <w:b/>
      <w:spacing w:val="-10"/>
      <w:kern w:val="28"/>
      <w:sz w:val="28"/>
      <w:szCs w:val="56"/>
    </w:rPr>
  </w:style>
  <w:style w:type="character" w:customStyle="1" w:styleId="30">
    <w:name w:val="Заголовок 3 Знак"/>
    <w:basedOn w:val="a0"/>
    <w:link w:val="3"/>
    <w:uiPriority w:val="9"/>
    <w:rsid w:val="0001062D"/>
    <w:rPr>
      <w:rFonts w:ascii="Times New Roman" w:eastAsiaTheme="majorEastAsia" w:hAnsi="Times New Roman" w:cstheme="majorBidi"/>
      <w:b/>
      <w:color w:val="000000" w:themeColor="text1"/>
      <w:sz w:val="28"/>
      <w:szCs w:val="24"/>
    </w:rPr>
  </w:style>
  <w:style w:type="paragraph" w:styleId="a5">
    <w:name w:val="List Paragraph"/>
    <w:basedOn w:val="a"/>
    <w:uiPriority w:val="34"/>
    <w:qFormat/>
    <w:rsid w:val="001B4B38"/>
    <w:pPr>
      <w:ind w:left="720"/>
      <w:contextualSpacing/>
    </w:pPr>
  </w:style>
  <w:style w:type="character" w:customStyle="1" w:styleId="texample">
    <w:name w:val="texample"/>
    <w:basedOn w:val="a0"/>
    <w:rsid w:val="00AF3E42"/>
  </w:style>
  <w:style w:type="paragraph" w:customStyle="1" w:styleId="Default">
    <w:name w:val="Default"/>
    <w:rsid w:val="0099321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kern w:val="0"/>
      <w:sz w:val="24"/>
      <w:szCs w:val="24"/>
      <w14:ligatures w14:val="none"/>
    </w:rPr>
  </w:style>
  <w:style w:type="character" w:styleId="a6">
    <w:name w:val="Strong"/>
    <w:basedOn w:val="a0"/>
    <w:uiPriority w:val="22"/>
    <w:qFormat/>
    <w:rsid w:val="00993218"/>
    <w:rPr>
      <w:b/>
      <w:bCs/>
    </w:rPr>
  </w:style>
  <w:style w:type="character" w:customStyle="1" w:styleId="texample1">
    <w:name w:val="texample1"/>
    <w:basedOn w:val="a0"/>
    <w:qFormat/>
    <w:rsid w:val="00621383"/>
    <w:rPr>
      <w:rFonts w:ascii="Courier New" w:hAnsi="Courier New" w:cs="Courier New"/>
      <w:color w:val="8B0000"/>
    </w:rPr>
  </w:style>
  <w:style w:type="paragraph" w:styleId="HTML">
    <w:name w:val="HTML Preformatted"/>
    <w:basedOn w:val="a"/>
    <w:link w:val="HTML0"/>
    <w:qFormat/>
    <w:rsid w:val="0062138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0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621383"/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table" w:styleId="a7">
    <w:name w:val="Table Grid"/>
    <w:basedOn w:val="a1"/>
    <w:uiPriority w:val="39"/>
    <w:rsid w:val="000508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y">
    <w:name w:val="Стиль_my"/>
    <w:basedOn w:val="a"/>
    <w:link w:val="my0"/>
    <w:uiPriority w:val="99"/>
    <w:rsid w:val="00037672"/>
    <w:pPr>
      <w:spacing w:after="0" w:line="312" w:lineRule="auto"/>
      <w:jc w:val="both"/>
    </w:pPr>
    <w:rPr>
      <w:rFonts w:eastAsia="Calibri" w:cs="Times New Roman"/>
    </w:rPr>
  </w:style>
  <w:style w:type="character" w:customStyle="1" w:styleId="my0">
    <w:name w:val="Стиль_my Знак"/>
    <w:basedOn w:val="a0"/>
    <w:link w:val="my"/>
    <w:uiPriority w:val="99"/>
    <w:locked/>
    <w:rsid w:val="00037672"/>
    <w:rPr>
      <w:rFonts w:ascii="Times New Roman" w:eastAsia="Calibri" w:hAnsi="Times New Roman" w:cs="Times New Roman"/>
      <w:kern w:val="0"/>
      <w:sz w:val="28"/>
      <w14:ligatures w14:val="none"/>
    </w:rPr>
  </w:style>
  <w:style w:type="paragraph" w:customStyle="1" w:styleId="11">
    <w:name w:val="Обычный1"/>
    <w:rsid w:val="0029494A"/>
    <w:pPr>
      <w:widowControl w:val="0"/>
      <w:spacing w:after="0" w:line="280" w:lineRule="auto"/>
      <w:ind w:left="120" w:hanging="120"/>
    </w:pPr>
    <w:rPr>
      <w:rFonts w:ascii="Times New Roman" w:eastAsia="Times New Roman" w:hAnsi="Times New Roman" w:cs="Times New Roman"/>
      <w:snapToGrid w:val="0"/>
      <w:kern w:val="0"/>
      <w:sz w:val="20"/>
      <w:szCs w:val="20"/>
      <w:lang w:eastAsia="ru-RU"/>
      <w14:ligatures w14:val="none"/>
    </w:rPr>
  </w:style>
  <w:style w:type="character" w:styleId="a8">
    <w:name w:val="Placeholder Text"/>
    <w:basedOn w:val="a0"/>
    <w:uiPriority w:val="99"/>
    <w:semiHidden/>
    <w:rsid w:val="00B513B9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80597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8.bin"/><Relationship Id="rId21" Type="http://schemas.openxmlformats.org/officeDocument/2006/relationships/image" Target="media/image13.png"/><Relationship Id="rId42" Type="http://schemas.openxmlformats.org/officeDocument/2006/relationships/oleObject" Target="embeddings/oleObject7.bin"/><Relationship Id="rId63" Type="http://schemas.openxmlformats.org/officeDocument/2006/relationships/oleObject" Target="embeddings/oleObject17.bin"/><Relationship Id="rId84" Type="http://schemas.openxmlformats.org/officeDocument/2006/relationships/image" Target="media/image50.wmf"/><Relationship Id="rId16" Type="http://schemas.openxmlformats.org/officeDocument/2006/relationships/image" Target="media/image8.png"/><Relationship Id="rId107" Type="http://schemas.openxmlformats.org/officeDocument/2006/relationships/image" Target="media/image6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4.bin"/><Relationship Id="rId37" Type="http://schemas.openxmlformats.org/officeDocument/2006/relationships/image" Target="media/image28.wmf"/><Relationship Id="rId53" Type="http://schemas.openxmlformats.org/officeDocument/2006/relationships/oleObject" Target="embeddings/oleObject13.bin"/><Relationship Id="rId58" Type="http://schemas.openxmlformats.org/officeDocument/2006/relationships/image" Target="media/image39.wmf"/><Relationship Id="rId74" Type="http://schemas.openxmlformats.org/officeDocument/2006/relationships/oleObject" Target="embeddings/oleObject23.bin"/><Relationship Id="rId79" Type="http://schemas.openxmlformats.org/officeDocument/2006/relationships/oleObject" Target="embeddings/oleObject27.bin"/><Relationship Id="rId102" Type="http://schemas.openxmlformats.org/officeDocument/2006/relationships/image" Target="media/image63.png"/><Relationship Id="rId123" Type="http://schemas.openxmlformats.org/officeDocument/2006/relationships/oleObject" Target="embeddings/oleObject41.bin"/><Relationship Id="rId128" Type="http://schemas.openxmlformats.org/officeDocument/2006/relationships/image" Target="media/image81.png"/><Relationship Id="rId5" Type="http://schemas.openxmlformats.org/officeDocument/2006/relationships/webSettings" Target="webSettings.xml"/><Relationship Id="rId90" Type="http://schemas.openxmlformats.org/officeDocument/2006/relationships/image" Target="media/image55.png"/><Relationship Id="rId95" Type="http://schemas.openxmlformats.org/officeDocument/2006/relationships/image" Target="media/image59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43" Type="http://schemas.openxmlformats.org/officeDocument/2006/relationships/image" Target="media/image31.wmf"/><Relationship Id="rId48" Type="http://schemas.openxmlformats.org/officeDocument/2006/relationships/oleObject" Target="embeddings/oleObject10.bin"/><Relationship Id="rId64" Type="http://schemas.openxmlformats.org/officeDocument/2006/relationships/image" Target="media/image42.wmf"/><Relationship Id="rId69" Type="http://schemas.openxmlformats.org/officeDocument/2006/relationships/oleObject" Target="embeddings/oleObject20.bin"/><Relationship Id="rId113" Type="http://schemas.openxmlformats.org/officeDocument/2006/relationships/image" Target="media/image71.png"/><Relationship Id="rId118" Type="http://schemas.openxmlformats.org/officeDocument/2006/relationships/image" Target="media/image75.wmf"/><Relationship Id="rId80" Type="http://schemas.openxmlformats.org/officeDocument/2006/relationships/image" Target="media/image48.wmf"/><Relationship Id="rId85" Type="http://schemas.openxmlformats.org/officeDocument/2006/relationships/oleObject" Target="embeddings/oleObject30.bin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33" Type="http://schemas.openxmlformats.org/officeDocument/2006/relationships/image" Target="media/image24.png"/><Relationship Id="rId38" Type="http://schemas.openxmlformats.org/officeDocument/2006/relationships/oleObject" Target="embeddings/oleObject5.bin"/><Relationship Id="rId59" Type="http://schemas.openxmlformats.org/officeDocument/2006/relationships/oleObject" Target="embeddings/oleObject15.bin"/><Relationship Id="rId103" Type="http://schemas.openxmlformats.org/officeDocument/2006/relationships/image" Target="media/image64.png"/><Relationship Id="rId108" Type="http://schemas.openxmlformats.org/officeDocument/2006/relationships/oleObject" Target="embeddings/oleObject35.bin"/><Relationship Id="rId124" Type="http://schemas.openxmlformats.org/officeDocument/2006/relationships/image" Target="media/image78.wmf"/><Relationship Id="rId129" Type="http://schemas.openxmlformats.org/officeDocument/2006/relationships/image" Target="media/image82.png"/><Relationship Id="rId54" Type="http://schemas.openxmlformats.org/officeDocument/2006/relationships/image" Target="media/image36.png"/><Relationship Id="rId70" Type="http://schemas.openxmlformats.org/officeDocument/2006/relationships/image" Target="media/image45.wmf"/><Relationship Id="rId75" Type="http://schemas.openxmlformats.org/officeDocument/2006/relationships/oleObject" Target="embeddings/oleObject24.bin"/><Relationship Id="rId91" Type="http://schemas.openxmlformats.org/officeDocument/2006/relationships/image" Target="media/image56.png"/><Relationship Id="rId96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49" Type="http://schemas.openxmlformats.org/officeDocument/2006/relationships/image" Target="media/image34.wmf"/><Relationship Id="rId114" Type="http://schemas.openxmlformats.org/officeDocument/2006/relationships/image" Target="media/image72.png"/><Relationship Id="rId119" Type="http://schemas.openxmlformats.org/officeDocument/2006/relationships/oleObject" Target="embeddings/oleObject39.bin"/><Relationship Id="rId44" Type="http://schemas.openxmlformats.org/officeDocument/2006/relationships/oleObject" Target="embeddings/oleObject8.bin"/><Relationship Id="rId60" Type="http://schemas.openxmlformats.org/officeDocument/2006/relationships/image" Target="media/image40.wmf"/><Relationship Id="rId65" Type="http://schemas.openxmlformats.org/officeDocument/2006/relationships/oleObject" Target="embeddings/oleObject18.bin"/><Relationship Id="rId81" Type="http://schemas.openxmlformats.org/officeDocument/2006/relationships/oleObject" Target="embeddings/oleObject28.bin"/><Relationship Id="rId86" Type="http://schemas.openxmlformats.org/officeDocument/2006/relationships/image" Target="media/image51.png"/><Relationship Id="rId130" Type="http://schemas.openxmlformats.org/officeDocument/2006/relationships/image" Target="media/image83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9" Type="http://schemas.openxmlformats.org/officeDocument/2006/relationships/image" Target="media/image29.wmf"/><Relationship Id="rId109" Type="http://schemas.openxmlformats.org/officeDocument/2006/relationships/image" Target="media/image69.wmf"/><Relationship Id="rId34" Type="http://schemas.openxmlformats.org/officeDocument/2006/relationships/image" Target="media/image25.png"/><Relationship Id="rId50" Type="http://schemas.openxmlformats.org/officeDocument/2006/relationships/oleObject" Target="embeddings/oleObject11.bin"/><Relationship Id="rId55" Type="http://schemas.openxmlformats.org/officeDocument/2006/relationships/image" Target="media/image37.png"/><Relationship Id="rId76" Type="http://schemas.openxmlformats.org/officeDocument/2006/relationships/image" Target="media/image47.wmf"/><Relationship Id="rId97" Type="http://schemas.openxmlformats.org/officeDocument/2006/relationships/image" Target="media/image60.wmf"/><Relationship Id="rId104" Type="http://schemas.openxmlformats.org/officeDocument/2006/relationships/image" Target="media/image65.png"/><Relationship Id="rId120" Type="http://schemas.openxmlformats.org/officeDocument/2006/relationships/image" Target="media/image76.wmf"/><Relationship Id="rId125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oleObject" Target="embeddings/oleObject21.bin"/><Relationship Id="rId92" Type="http://schemas.openxmlformats.org/officeDocument/2006/relationships/image" Target="media/image57.png"/><Relationship Id="rId2" Type="http://schemas.openxmlformats.org/officeDocument/2006/relationships/numbering" Target="numbering.xml"/><Relationship Id="rId29" Type="http://schemas.openxmlformats.org/officeDocument/2006/relationships/image" Target="media/image21.png"/><Relationship Id="rId24" Type="http://schemas.openxmlformats.org/officeDocument/2006/relationships/image" Target="media/image16.png"/><Relationship Id="rId40" Type="http://schemas.openxmlformats.org/officeDocument/2006/relationships/oleObject" Target="embeddings/oleObject6.bin"/><Relationship Id="rId45" Type="http://schemas.openxmlformats.org/officeDocument/2006/relationships/image" Target="media/image32.wmf"/><Relationship Id="rId66" Type="http://schemas.openxmlformats.org/officeDocument/2006/relationships/image" Target="media/image43.wmf"/><Relationship Id="rId87" Type="http://schemas.openxmlformats.org/officeDocument/2006/relationships/image" Target="media/image52.png"/><Relationship Id="rId110" Type="http://schemas.openxmlformats.org/officeDocument/2006/relationships/oleObject" Target="embeddings/oleObject36.bin"/><Relationship Id="rId115" Type="http://schemas.openxmlformats.org/officeDocument/2006/relationships/image" Target="media/image73.png"/><Relationship Id="rId131" Type="http://schemas.openxmlformats.org/officeDocument/2006/relationships/image" Target="media/image84.png"/><Relationship Id="rId61" Type="http://schemas.openxmlformats.org/officeDocument/2006/relationships/oleObject" Target="embeddings/oleObject16.bin"/><Relationship Id="rId82" Type="http://schemas.openxmlformats.org/officeDocument/2006/relationships/image" Target="media/image49.wmf"/><Relationship Id="rId19" Type="http://schemas.openxmlformats.org/officeDocument/2006/relationships/image" Target="media/image11.png"/><Relationship Id="rId14" Type="http://schemas.openxmlformats.org/officeDocument/2006/relationships/oleObject" Target="embeddings/oleObject3.bin"/><Relationship Id="rId30" Type="http://schemas.openxmlformats.org/officeDocument/2006/relationships/image" Target="media/image22.png"/><Relationship Id="rId35" Type="http://schemas.openxmlformats.org/officeDocument/2006/relationships/image" Target="media/image26.png"/><Relationship Id="rId56" Type="http://schemas.openxmlformats.org/officeDocument/2006/relationships/image" Target="media/image38.wmf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4.bin"/><Relationship Id="rId105" Type="http://schemas.openxmlformats.org/officeDocument/2006/relationships/image" Target="media/image66.png"/><Relationship Id="rId126" Type="http://schemas.openxmlformats.org/officeDocument/2006/relationships/image" Target="media/image79.png"/><Relationship Id="rId8" Type="http://schemas.openxmlformats.org/officeDocument/2006/relationships/oleObject" Target="embeddings/oleObject1.bin"/><Relationship Id="rId51" Type="http://schemas.openxmlformats.org/officeDocument/2006/relationships/image" Target="media/image35.wmf"/><Relationship Id="rId72" Type="http://schemas.openxmlformats.org/officeDocument/2006/relationships/oleObject" Target="embeddings/oleObject22.bin"/><Relationship Id="rId93" Type="http://schemas.openxmlformats.org/officeDocument/2006/relationships/image" Target="media/image58.wmf"/><Relationship Id="rId98" Type="http://schemas.openxmlformats.org/officeDocument/2006/relationships/oleObject" Target="embeddings/oleObject33.bin"/><Relationship Id="rId121" Type="http://schemas.openxmlformats.org/officeDocument/2006/relationships/oleObject" Target="embeddings/oleObject40.bin"/><Relationship Id="rId3" Type="http://schemas.openxmlformats.org/officeDocument/2006/relationships/styles" Target="styles.xml"/><Relationship Id="rId25" Type="http://schemas.openxmlformats.org/officeDocument/2006/relationships/image" Target="media/image17.png"/><Relationship Id="rId46" Type="http://schemas.openxmlformats.org/officeDocument/2006/relationships/oleObject" Target="embeddings/oleObject9.bin"/><Relationship Id="rId67" Type="http://schemas.openxmlformats.org/officeDocument/2006/relationships/oleObject" Target="embeddings/oleObject19.bin"/><Relationship Id="rId116" Type="http://schemas.openxmlformats.org/officeDocument/2006/relationships/image" Target="media/image74.wmf"/><Relationship Id="rId20" Type="http://schemas.openxmlformats.org/officeDocument/2006/relationships/image" Target="media/image12.png"/><Relationship Id="rId41" Type="http://schemas.openxmlformats.org/officeDocument/2006/relationships/image" Target="media/image30.wmf"/><Relationship Id="rId62" Type="http://schemas.openxmlformats.org/officeDocument/2006/relationships/image" Target="media/image41.wmf"/><Relationship Id="rId83" Type="http://schemas.openxmlformats.org/officeDocument/2006/relationships/oleObject" Target="embeddings/oleObject29.bin"/><Relationship Id="rId88" Type="http://schemas.openxmlformats.org/officeDocument/2006/relationships/image" Target="media/image53.png"/><Relationship Id="rId111" Type="http://schemas.openxmlformats.org/officeDocument/2006/relationships/image" Target="media/image70.wmf"/><Relationship Id="rId132" Type="http://schemas.openxmlformats.org/officeDocument/2006/relationships/fontTable" Target="fontTable.xml"/><Relationship Id="rId15" Type="http://schemas.openxmlformats.org/officeDocument/2006/relationships/image" Target="media/image7.png"/><Relationship Id="rId36" Type="http://schemas.openxmlformats.org/officeDocument/2006/relationships/image" Target="media/image27.png"/><Relationship Id="rId57" Type="http://schemas.openxmlformats.org/officeDocument/2006/relationships/oleObject" Target="embeddings/oleObject14.bin"/><Relationship Id="rId106" Type="http://schemas.openxmlformats.org/officeDocument/2006/relationships/image" Target="media/image67.png"/><Relationship Id="rId127" Type="http://schemas.openxmlformats.org/officeDocument/2006/relationships/image" Target="media/image80.png"/><Relationship Id="rId10" Type="http://schemas.openxmlformats.org/officeDocument/2006/relationships/image" Target="media/image4.wmf"/><Relationship Id="rId31" Type="http://schemas.openxmlformats.org/officeDocument/2006/relationships/image" Target="media/image23.wmf"/><Relationship Id="rId52" Type="http://schemas.openxmlformats.org/officeDocument/2006/relationships/oleObject" Target="embeddings/oleObject12.bin"/><Relationship Id="rId73" Type="http://schemas.openxmlformats.org/officeDocument/2006/relationships/image" Target="media/image46.wmf"/><Relationship Id="rId78" Type="http://schemas.openxmlformats.org/officeDocument/2006/relationships/oleObject" Target="embeddings/oleObject26.bin"/><Relationship Id="rId94" Type="http://schemas.openxmlformats.org/officeDocument/2006/relationships/oleObject" Target="embeddings/oleObject31.bin"/><Relationship Id="rId99" Type="http://schemas.openxmlformats.org/officeDocument/2006/relationships/image" Target="media/image61.wmf"/><Relationship Id="rId101" Type="http://schemas.openxmlformats.org/officeDocument/2006/relationships/image" Target="media/image62.png"/><Relationship Id="rId122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26" Type="http://schemas.openxmlformats.org/officeDocument/2006/relationships/image" Target="media/image18.png"/><Relationship Id="rId47" Type="http://schemas.openxmlformats.org/officeDocument/2006/relationships/image" Target="media/image33.wmf"/><Relationship Id="rId68" Type="http://schemas.openxmlformats.org/officeDocument/2006/relationships/image" Target="media/image44.wmf"/><Relationship Id="rId89" Type="http://schemas.openxmlformats.org/officeDocument/2006/relationships/image" Target="media/image54.png"/><Relationship Id="rId112" Type="http://schemas.openxmlformats.org/officeDocument/2006/relationships/oleObject" Target="embeddings/oleObject37.bin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6540C5-3644-4804-84C9-2EF9B00F2C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1</TotalTime>
  <Pages>33</Pages>
  <Words>1704</Words>
  <Characters>9713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kuzawa VIP</dc:creator>
  <cp:keywords/>
  <dc:description/>
  <cp:lastModifiedBy>Данил Ковалёв</cp:lastModifiedBy>
  <cp:revision>183</cp:revision>
  <dcterms:created xsi:type="dcterms:W3CDTF">2024-08-27T12:02:00Z</dcterms:created>
  <dcterms:modified xsi:type="dcterms:W3CDTF">2024-10-04T11:55:00Z</dcterms:modified>
</cp:coreProperties>
</file>